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594D0E4" w14:textId="77777777" w:rsidR="00524DC6" w:rsidRPr="00625BF5" w:rsidRDefault="00524DC6" w:rsidP="00524DC6">
      <w:pPr>
        <w:pStyle w:val="TytugwnyUE"/>
        <w:rPr>
          <w:sz w:val="40"/>
          <w:szCs w:val="40"/>
        </w:rPr>
      </w:pPr>
      <w:r w:rsidRPr="00625BF5">
        <w:rPr>
          <w:sz w:val="40"/>
          <w:szCs w:val="40"/>
        </w:rPr>
        <w:t>Tytuł monografii</w:t>
      </w:r>
    </w:p>
    <w:p w14:paraId="391E7B58" w14:textId="77777777" w:rsidR="00524DC6" w:rsidRDefault="00524DC6" w:rsidP="00524DC6">
      <w:pPr>
        <w:pStyle w:val="AutorafiliacjaUE"/>
      </w:pPr>
    </w:p>
    <w:p w14:paraId="616EA181" w14:textId="77777777" w:rsidR="00524DC6" w:rsidRDefault="00524DC6" w:rsidP="00524DC6">
      <w:pPr>
        <w:pStyle w:val="AutorafiliacjaUE"/>
      </w:pPr>
    </w:p>
    <w:p w14:paraId="6C36B717" w14:textId="77777777" w:rsidR="00524DC6" w:rsidRDefault="00524DC6" w:rsidP="00524DC6">
      <w:pPr>
        <w:pStyle w:val="Tekstbezwcicia"/>
      </w:pPr>
    </w:p>
    <w:p w14:paraId="0A1AD669" w14:textId="77777777" w:rsidR="00524DC6" w:rsidRPr="006D6E1A" w:rsidRDefault="00524DC6" w:rsidP="00524DC6">
      <w:pPr>
        <w:pStyle w:val="Tekstbezwcicia"/>
        <w:rPr>
          <w:sz w:val="28"/>
          <w:szCs w:val="28"/>
        </w:rPr>
      </w:pPr>
      <w:r w:rsidRPr="006D6E1A">
        <w:rPr>
          <w:sz w:val="28"/>
          <w:szCs w:val="28"/>
        </w:rPr>
        <w:t>Imię i nazwisko autora</w:t>
      </w:r>
    </w:p>
    <w:p w14:paraId="42A020BC" w14:textId="77777777" w:rsidR="00524DC6" w:rsidRPr="004915BE" w:rsidRDefault="00524DC6" w:rsidP="00524DC6">
      <w:pPr>
        <w:pStyle w:val="Tekstbezwcicia"/>
        <w:rPr>
          <w:szCs w:val="24"/>
        </w:rPr>
      </w:pPr>
      <w:r>
        <w:rPr>
          <w:szCs w:val="24"/>
        </w:rPr>
        <w:t>A</w:t>
      </w:r>
      <w:r w:rsidRPr="004915BE">
        <w:rPr>
          <w:szCs w:val="24"/>
        </w:rPr>
        <w:t>filiacja autora: nazwa uczelni (fakultatywnie)</w:t>
      </w:r>
    </w:p>
    <w:p w14:paraId="141494AE" w14:textId="77777777" w:rsidR="00524DC6" w:rsidRPr="00C43989" w:rsidRDefault="00524DC6" w:rsidP="00524DC6">
      <w:pPr>
        <w:pStyle w:val="Tekstbezwcicia"/>
        <w:rPr>
          <w:szCs w:val="24"/>
        </w:rPr>
      </w:pPr>
      <w:r w:rsidRPr="00C43989">
        <w:rPr>
          <w:szCs w:val="24"/>
        </w:rPr>
        <w:t>e-mail (fakultatywnie)</w:t>
      </w:r>
    </w:p>
    <w:p w14:paraId="74989C84" w14:textId="77777777" w:rsidR="00524DC6" w:rsidRPr="00C43989" w:rsidRDefault="00524DC6" w:rsidP="00524DC6">
      <w:pPr>
        <w:pStyle w:val="Tekstbezwcicia"/>
        <w:rPr>
          <w:szCs w:val="24"/>
        </w:rPr>
      </w:pPr>
      <w:r w:rsidRPr="00C43989">
        <w:rPr>
          <w:szCs w:val="24"/>
        </w:rPr>
        <w:t>numer ORCID (obligatoryjnie)</w:t>
      </w:r>
    </w:p>
    <w:p w14:paraId="1DB974D5" w14:textId="77777777" w:rsidR="00524DC6" w:rsidRPr="00C43989" w:rsidRDefault="00524DC6" w:rsidP="00524DC6">
      <w:pPr>
        <w:pStyle w:val="Tekstbezwcicia"/>
      </w:pPr>
    </w:p>
    <w:p w14:paraId="6EC3D309" w14:textId="77777777" w:rsidR="00524DC6" w:rsidRPr="00C43989" w:rsidRDefault="00524DC6" w:rsidP="00524DC6">
      <w:pPr>
        <w:pStyle w:val="Tekstbezwcicia"/>
      </w:pPr>
    </w:p>
    <w:p w14:paraId="6984014B" w14:textId="77777777" w:rsidR="00524DC6" w:rsidRPr="00C43989" w:rsidRDefault="00524DC6" w:rsidP="00524DC6">
      <w:pPr>
        <w:pStyle w:val="Tekstbezwcicia"/>
        <w:rPr>
          <w:sz w:val="28"/>
          <w:szCs w:val="28"/>
        </w:rPr>
      </w:pPr>
      <w:r w:rsidRPr="006D6E1A">
        <w:rPr>
          <w:sz w:val="28"/>
          <w:szCs w:val="28"/>
        </w:rPr>
        <w:t>Imię i nazwisko autora</w:t>
      </w:r>
    </w:p>
    <w:p w14:paraId="0832925C" w14:textId="77777777" w:rsidR="00524DC6" w:rsidRPr="004915BE" w:rsidRDefault="00524DC6" w:rsidP="00524DC6">
      <w:pPr>
        <w:pStyle w:val="Tekstbezwcicia"/>
        <w:rPr>
          <w:szCs w:val="24"/>
        </w:rPr>
      </w:pPr>
      <w:r>
        <w:rPr>
          <w:szCs w:val="24"/>
        </w:rPr>
        <w:t>A</w:t>
      </w:r>
      <w:r w:rsidRPr="004915BE">
        <w:rPr>
          <w:szCs w:val="24"/>
        </w:rPr>
        <w:t>filiacja autora: nazwa uczelni (fakultatywnie)</w:t>
      </w:r>
    </w:p>
    <w:p w14:paraId="17258D6B" w14:textId="77777777" w:rsidR="00524DC6" w:rsidRPr="00C43989" w:rsidRDefault="00524DC6" w:rsidP="00524DC6">
      <w:pPr>
        <w:pStyle w:val="Tekstbezwcicia"/>
        <w:rPr>
          <w:szCs w:val="24"/>
        </w:rPr>
      </w:pPr>
      <w:r w:rsidRPr="00C43989">
        <w:rPr>
          <w:szCs w:val="24"/>
        </w:rPr>
        <w:t>e-mail (fakultatywnie)</w:t>
      </w:r>
    </w:p>
    <w:p w14:paraId="16AF0BFA" w14:textId="77777777" w:rsidR="00524DC6" w:rsidRPr="00C43989" w:rsidRDefault="00524DC6" w:rsidP="00524DC6">
      <w:pPr>
        <w:pStyle w:val="Tekstbezwcicia"/>
        <w:rPr>
          <w:szCs w:val="24"/>
        </w:rPr>
      </w:pPr>
      <w:r w:rsidRPr="00C43989">
        <w:rPr>
          <w:szCs w:val="24"/>
        </w:rPr>
        <w:t>numer ORCID (obligatoryjnie)</w:t>
      </w:r>
    </w:p>
    <w:p w14:paraId="546B41F2" w14:textId="77777777" w:rsidR="00524DC6" w:rsidRPr="00C43989" w:rsidRDefault="00524DC6" w:rsidP="00524DC6">
      <w:pPr>
        <w:pStyle w:val="Tekstbezwcicia"/>
      </w:pPr>
    </w:p>
    <w:p w14:paraId="31CDCFBC" w14:textId="77777777" w:rsidR="00524DC6" w:rsidRPr="00C43989" w:rsidRDefault="00524DC6" w:rsidP="00524DC6">
      <w:pPr>
        <w:pStyle w:val="Tekstbezwcicia"/>
      </w:pPr>
    </w:p>
    <w:p w14:paraId="3FA72B93" w14:textId="77777777" w:rsidR="00524DC6" w:rsidRPr="00C43989" w:rsidRDefault="00524DC6" w:rsidP="00524DC6">
      <w:pPr>
        <w:pStyle w:val="Tekstbezwcicia"/>
      </w:pPr>
    </w:p>
    <w:p w14:paraId="0B3F7CCC" w14:textId="77777777" w:rsidR="00524DC6" w:rsidRPr="00C43989" w:rsidRDefault="00524DC6" w:rsidP="00524DC6">
      <w:pPr>
        <w:pStyle w:val="Tekstbezwcicia"/>
      </w:pPr>
    </w:p>
    <w:p w14:paraId="1DA36226" w14:textId="77777777" w:rsidR="00524DC6" w:rsidRPr="00C43989" w:rsidRDefault="00524DC6" w:rsidP="00524DC6">
      <w:pPr>
        <w:pStyle w:val="Tekstbezwcicia"/>
      </w:pPr>
    </w:p>
    <w:p w14:paraId="1FF8FC96" w14:textId="77777777" w:rsidR="00524DC6" w:rsidRPr="006D6E1A" w:rsidRDefault="00524DC6" w:rsidP="00524DC6">
      <w:pPr>
        <w:pStyle w:val="Tekstbezwcicia"/>
      </w:pPr>
      <w:r w:rsidRPr="006D6E1A">
        <w:t>Informacja o grancie/dofinansowaniu, jeśli dotyczy</w:t>
      </w:r>
    </w:p>
    <w:p w14:paraId="2DFEC37C" w14:textId="77777777" w:rsidR="00524DC6" w:rsidRPr="004915BE" w:rsidRDefault="00524DC6" w:rsidP="00524DC6">
      <w:pPr>
        <w:pStyle w:val="Autore-mailUE"/>
      </w:pPr>
    </w:p>
    <w:p w14:paraId="219E4058" w14:textId="77777777" w:rsidR="00524DC6" w:rsidRPr="00C43989" w:rsidRDefault="00524DC6" w:rsidP="00524DC6">
      <w:pPr>
        <w:pStyle w:val="Autor"/>
        <w:spacing w:after="0"/>
        <w:rPr>
          <w:b w:val="0"/>
          <w:szCs w:val="24"/>
        </w:rPr>
      </w:pPr>
      <w:r w:rsidRPr="00C43989">
        <w:rPr>
          <w:b w:val="0"/>
          <w:szCs w:val="24"/>
        </w:rPr>
        <w:t>Spis treści</w:t>
      </w:r>
    </w:p>
    <w:p w14:paraId="4F1730B5" w14:textId="77777777" w:rsidR="00524DC6" w:rsidRPr="00C43989" w:rsidRDefault="00524DC6" w:rsidP="00524DC6">
      <w:pPr>
        <w:pStyle w:val="AutorafiliacjaUE"/>
        <w:rPr>
          <w:sz w:val="24"/>
          <w:szCs w:val="24"/>
        </w:rPr>
      </w:pPr>
      <w:r w:rsidRPr="00C43989">
        <w:rPr>
          <w:sz w:val="24"/>
          <w:szCs w:val="24"/>
        </w:rPr>
        <w:t xml:space="preserve">Wykaz skrótów (fakultatywnie, jeśli występuje wiele powtarzających się skrótów) </w:t>
      </w:r>
    </w:p>
    <w:p w14:paraId="47B46732" w14:textId="77777777" w:rsidR="00524DC6" w:rsidRPr="00C43989" w:rsidRDefault="00524DC6" w:rsidP="00524DC6">
      <w:pPr>
        <w:pStyle w:val="Autore-mailUE"/>
        <w:spacing w:line="360" w:lineRule="auto"/>
        <w:rPr>
          <w:sz w:val="24"/>
          <w:szCs w:val="24"/>
        </w:rPr>
      </w:pPr>
      <w:r w:rsidRPr="00C43989">
        <w:rPr>
          <w:sz w:val="24"/>
          <w:szCs w:val="24"/>
        </w:rPr>
        <w:t>Wstęp</w:t>
      </w:r>
    </w:p>
    <w:p w14:paraId="6EE7C207" w14:textId="77777777" w:rsidR="00524DC6" w:rsidRPr="00C43989" w:rsidRDefault="00524DC6" w:rsidP="00524DC6">
      <w:pPr>
        <w:pStyle w:val="Autor"/>
        <w:numPr>
          <w:ilvl w:val="0"/>
          <w:numId w:val="1"/>
        </w:numPr>
        <w:spacing w:after="0"/>
        <w:rPr>
          <w:b w:val="0"/>
          <w:bCs/>
          <w:szCs w:val="24"/>
        </w:rPr>
      </w:pPr>
      <w:r w:rsidRPr="00C43989">
        <w:rPr>
          <w:b w:val="0"/>
          <w:bCs/>
          <w:szCs w:val="24"/>
        </w:rPr>
        <w:t>Tytuł rozdziału pierwszego</w:t>
      </w:r>
    </w:p>
    <w:p w14:paraId="4C0B70B7" w14:textId="77777777" w:rsidR="00524DC6" w:rsidRPr="00C43989" w:rsidRDefault="00524DC6" w:rsidP="00524DC6">
      <w:pPr>
        <w:pStyle w:val="AutorafiliacjaUE"/>
        <w:numPr>
          <w:ilvl w:val="1"/>
          <w:numId w:val="1"/>
        </w:numPr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C43989">
        <w:rPr>
          <w:sz w:val="24"/>
          <w:szCs w:val="24"/>
        </w:rPr>
        <w:t>Nagłówek drugiego stopnia</w:t>
      </w:r>
    </w:p>
    <w:p w14:paraId="6DF00527" w14:textId="77777777" w:rsidR="00524DC6" w:rsidRPr="00C43989" w:rsidRDefault="00524DC6" w:rsidP="00524DC6">
      <w:pPr>
        <w:pStyle w:val="Autore-mailUE"/>
        <w:numPr>
          <w:ilvl w:val="1"/>
          <w:numId w:val="1"/>
        </w:num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C43989">
        <w:rPr>
          <w:sz w:val="24"/>
          <w:szCs w:val="24"/>
        </w:rPr>
        <w:t>Nagłówek drugiego stopnia</w:t>
      </w:r>
    </w:p>
    <w:p w14:paraId="2C029FDB" w14:textId="77777777" w:rsidR="00524DC6" w:rsidRPr="00C43989" w:rsidRDefault="00524DC6" w:rsidP="00524DC6">
      <w:pPr>
        <w:pStyle w:val="Autor"/>
        <w:numPr>
          <w:ilvl w:val="0"/>
          <w:numId w:val="1"/>
        </w:numPr>
        <w:spacing w:after="0"/>
        <w:rPr>
          <w:b w:val="0"/>
          <w:bCs/>
          <w:szCs w:val="24"/>
        </w:rPr>
      </w:pPr>
      <w:r w:rsidRPr="00C43989">
        <w:rPr>
          <w:b w:val="0"/>
          <w:bCs/>
          <w:szCs w:val="24"/>
        </w:rPr>
        <w:t>Tytuł drugiego rozdziału</w:t>
      </w:r>
    </w:p>
    <w:p w14:paraId="7BBB639B" w14:textId="77777777" w:rsidR="00524DC6" w:rsidRPr="00C43989" w:rsidRDefault="00524DC6" w:rsidP="00524DC6">
      <w:pPr>
        <w:pStyle w:val="Autore-mailUE"/>
        <w:numPr>
          <w:ilvl w:val="1"/>
          <w:numId w:val="1"/>
        </w:numPr>
        <w:spacing w:line="360" w:lineRule="auto"/>
        <w:rPr>
          <w:sz w:val="24"/>
          <w:szCs w:val="24"/>
        </w:rPr>
      </w:pPr>
      <w:r w:rsidRPr="00C43989">
        <w:rPr>
          <w:sz w:val="24"/>
          <w:szCs w:val="24"/>
        </w:rPr>
        <w:t xml:space="preserve"> Nagłówek drugiego stopnia</w:t>
      </w:r>
    </w:p>
    <w:p w14:paraId="5EE92359" w14:textId="77777777" w:rsidR="00524DC6" w:rsidRPr="00C43989" w:rsidRDefault="00524DC6" w:rsidP="00524DC6">
      <w:pPr>
        <w:pStyle w:val="Autor"/>
        <w:spacing w:after="0"/>
        <w:ind w:firstLine="360"/>
        <w:rPr>
          <w:b w:val="0"/>
          <w:bCs/>
          <w:szCs w:val="24"/>
        </w:rPr>
      </w:pPr>
      <w:r w:rsidRPr="00C43989">
        <w:rPr>
          <w:b w:val="0"/>
          <w:bCs/>
          <w:szCs w:val="24"/>
        </w:rPr>
        <w:t>…</w:t>
      </w:r>
    </w:p>
    <w:p w14:paraId="30FDF8DB" w14:textId="77777777" w:rsidR="00524DC6" w:rsidRPr="00C43989" w:rsidRDefault="00524DC6" w:rsidP="00524DC6">
      <w:pPr>
        <w:pStyle w:val="Autor"/>
        <w:spacing w:after="0"/>
        <w:rPr>
          <w:b w:val="0"/>
          <w:bCs/>
          <w:szCs w:val="24"/>
        </w:rPr>
      </w:pPr>
      <w:r w:rsidRPr="00C43989">
        <w:rPr>
          <w:b w:val="0"/>
          <w:bCs/>
          <w:szCs w:val="24"/>
        </w:rPr>
        <w:t>Zakończenie</w:t>
      </w:r>
    </w:p>
    <w:p w14:paraId="1A40B623" w14:textId="77777777" w:rsidR="00524DC6" w:rsidRPr="00C43989" w:rsidRDefault="00524DC6" w:rsidP="00524DC6">
      <w:pPr>
        <w:pStyle w:val="Autor"/>
        <w:spacing w:after="0"/>
        <w:rPr>
          <w:b w:val="0"/>
          <w:bCs/>
          <w:szCs w:val="24"/>
        </w:rPr>
      </w:pPr>
      <w:r w:rsidRPr="00C43989">
        <w:rPr>
          <w:b w:val="0"/>
          <w:bCs/>
          <w:szCs w:val="24"/>
        </w:rPr>
        <w:t>Spis tabel</w:t>
      </w:r>
    </w:p>
    <w:p w14:paraId="3F98289E" w14:textId="77777777" w:rsidR="00524DC6" w:rsidRPr="00C43989" w:rsidRDefault="00524DC6" w:rsidP="00524DC6">
      <w:pPr>
        <w:pStyle w:val="Autore-mailUE"/>
        <w:spacing w:line="360" w:lineRule="auto"/>
        <w:rPr>
          <w:sz w:val="24"/>
          <w:szCs w:val="24"/>
        </w:rPr>
      </w:pPr>
      <w:r w:rsidRPr="00C43989">
        <w:rPr>
          <w:sz w:val="24"/>
          <w:szCs w:val="24"/>
        </w:rPr>
        <w:t>Spis rysunków</w:t>
      </w:r>
    </w:p>
    <w:p w14:paraId="4B5B0F50" w14:textId="77777777" w:rsidR="00524DC6" w:rsidRPr="00C43989" w:rsidRDefault="00524DC6" w:rsidP="00524DC6">
      <w:pPr>
        <w:pStyle w:val="Autore-mailUE"/>
        <w:spacing w:line="360" w:lineRule="auto"/>
        <w:rPr>
          <w:sz w:val="24"/>
          <w:szCs w:val="24"/>
        </w:rPr>
      </w:pPr>
      <w:r w:rsidRPr="00C43989">
        <w:rPr>
          <w:sz w:val="24"/>
          <w:szCs w:val="24"/>
        </w:rPr>
        <w:t>Bibliografia</w:t>
      </w:r>
    </w:p>
    <w:p w14:paraId="7F6748B3" w14:textId="77777777" w:rsidR="00524DC6" w:rsidRPr="00C43989" w:rsidRDefault="00524DC6" w:rsidP="00524DC6">
      <w:pPr>
        <w:pStyle w:val="Autor"/>
        <w:rPr>
          <w:b w:val="0"/>
          <w:bCs/>
          <w:szCs w:val="24"/>
        </w:rPr>
      </w:pPr>
      <w:r w:rsidRPr="00C43989">
        <w:rPr>
          <w:b w:val="0"/>
          <w:bCs/>
          <w:szCs w:val="24"/>
        </w:rPr>
        <w:t>Angielski tytuł. Summary</w:t>
      </w:r>
    </w:p>
    <w:p w14:paraId="385CF6A9" w14:textId="77777777" w:rsidR="00524DC6" w:rsidRDefault="00524DC6" w:rsidP="00524DC6">
      <w:pPr>
        <w:pStyle w:val="AutorafiliacjaUE"/>
        <w:rPr>
          <w:sz w:val="24"/>
          <w:szCs w:val="24"/>
        </w:rPr>
      </w:pPr>
    </w:p>
    <w:p w14:paraId="616F8024" w14:textId="16420836" w:rsidR="00524DC6" w:rsidRDefault="00524DC6" w:rsidP="00524DC6">
      <w:pPr>
        <w:pStyle w:val="AutorafiliacjaUE"/>
        <w:rPr>
          <w:sz w:val="24"/>
          <w:szCs w:val="24"/>
        </w:rPr>
      </w:pPr>
      <w:r w:rsidRPr="00C43989">
        <w:rPr>
          <w:sz w:val="24"/>
          <w:szCs w:val="24"/>
        </w:rPr>
        <w:t>Summary: 3-</w:t>
      </w:r>
      <w:r w:rsidR="00A566E2">
        <w:rPr>
          <w:sz w:val="24"/>
          <w:szCs w:val="24"/>
        </w:rPr>
        <w:t>6</w:t>
      </w:r>
      <w:r w:rsidRPr="00C43989">
        <w:rPr>
          <w:sz w:val="24"/>
          <w:szCs w:val="24"/>
        </w:rPr>
        <w:t xml:space="preserve"> tys. znaków ze spacjami – powinno stanowić substytut całej monografii, tj w zwięzłej formie przedstawiać jej treść: cele, metody badawcze, wyniki i wnioski, </w:t>
      </w:r>
      <w:r>
        <w:rPr>
          <w:sz w:val="24"/>
          <w:szCs w:val="24"/>
        </w:rPr>
        <w:t>oryginalny wkład w rozwój nauki</w:t>
      </w:r>
      <w:r w:rsidRPr="00C43989">
        <w:rPr>
          <w:sz w:val="24"/>
          <w:szCs w:val="24"/>
        </w:rPr>
        <w:t>.</w:t>
      </w:r>
    </w:p>
    <w:p w14:paraId="0D93E19D" w14:textId="77777777" w:rsidR="00524DC6" w:rsidRPr="00C43989" w:rsidRDefault="00524DC6" w:rsidP="00524DC6">
      <w:pPr>
        <w:pStyle w:val="Autore-mailUE"/>
        <w:rPr>
          <w:sz w:val="24"/>
          <w:szCs w:val="24"/>
        </w:rPr>
      </w:pPr>
      <w:r w:rsidRPr="00C43989">
        <w:rPr>
          <w:sz w:val="24"/>
          <w:szCs w:val="24"/>
        </w:rPr>
        <w:t>Keywords: maksymalnie 8 słów kluczowych oddzielonych przecinkami</w:t>
      </w:r>
      <w:r>
        <w:rPr>
          <w:sz w:val="24"/>
          <w:szCs w:val="24"/>
        </w:rPr>
        <w:t>.</w:t>
      </w:r>
    </w:p>
    <w:p w14:paraId="45A43AD5" w14:textId="77777777" w:rsidR="00666FBA" w:rsidRDefault="00666FBA"/>
    <w:p w14:paraId="43D373A7" w14:textId="77777777" w:rsidR="00524DC6" w:rsidRDefault="00524DC6"/>
    <w:p w14:paraId="3FCA2683" w14:textId="77777777" w:rsidR="00524DC6" w:rsidRDefault="00524DC6"/>
    <w:p w14:paraId="76ACAA39" w14:textId="77777777" w:rsidR="00524DC6" w:rsidRDefault="00524DC6"/>
    <w:p w14:paraId="219AF815" w14:textId="77777777" w:rsidR="00524DC6" w:rsidRDefault="00524DC6"/>
    <w:p w14:paraId="1DF8888B" w14:textId="77777777" w:rsidR="00524DC6" w:rsidRDefault="00524DC6"/>
    <w:p w14:paraId="6F1FBC2B" w14:textId="77777777" w:rsidR="00524DC6" w:rsidRDefault="00524DC6"/>
    <w:p w14:paraId="4171EABF" w14:textId="77777777" w:rsidR="00524DC6" w:rsidRDefault="00524DC6"/>
    <w:p w14:paraId="34EA3F40" w14:textId="77777777" w:rsidR="00524DC6" w:rsidRDefault="00524DC6"/>
    <w:p w14:paraId="4246C0BB" w14:textId="77777777" w:rsidR="00524DC6" w:rsidRDefault="00524DC6"/>
    <w:p w14:paraId="0C930153" w14:textId="77777777" w:rsidR="00524DC6" w:rsidRDefault="00524DC6"/>
    <w:p w14:paraId="5595C72B" w14:textId="77777777" w:rsidR="00524DC6" w:rsidRDefault="00524DC6"/>
    <w:p w14:paraId="00E4074D" w14:textId="011D42BE" w:rsidR="00524DC6" w:rsidRPr="00EA66C2" w:rsidRDefault="00524DC6" w:rsidP="00524DC6">
      <w:pPr>
        <w:pStyle w:val="Nagwek1"/>
        <w:numPr>
          <w:ilvl w:val="0"/>
          <w:numId w:val="4"/>
        </w:numPr>
      </w:pPr>
      <w:r w:rsidRPr="00EA66C2">
        <w:lastRenderedPageBreak/>
        <w:t>Tytuł rozdziału pierwszego</w:t>
      </w:r>
    </w:p>
    <w:p w14:paraId="46F8C873" w14:textId="77777777" w:rsidR="00524DC6" w:rsidRDefault="00524DC6" w:rsidP="00524DC6">
      <w:pPr>
        <w:pStyle w:val="Tekstpodstwcity"/>
      </w:pPr>
      <w:r>
        <w:t xml:space="preserve">Tekst główny: Times New Roman 12 pkt, </w:t>
      </w:r>
      <w:r w:rsidRPr="00B9173D">
        <w:t>interlinia 1,5 pkt</w:t>
      </w:r>
      <w:r>
        <w:t>, wcięcie 1 cm.</w:t>
      </w:r>
      <w:r w:rsidRPr="00AE4CB2">
        <w:t xml:space="preserve"> </w:t>
      </w:r>
      <w:r>
        <w:t xml:space="preserve">Tekst główny: Times New Roman 12 pkt, </w:t>
      </w:r>
      <w:r w:rsidRPr="00B9173D">
        <w:t>interlinia 1,5 pkt</w:t>
      </w:r>
      <w:r>
        <w:t>, wcięcie 1 cm.</w:t>
      </w:r>
      <w:r w:rsidRPr="000F0A43">
        <w:t xml:space="preserve"> </w:t>
      </w:r>
      <w:r>
        <w:t xml:space="preserve">Tekst główny: Times New Roman 12 pkt, </w:t>
      </w:r>
      <w:r w:rsidRPr="00B9173D">
        <w:t>interlinia 1,5 pkt</w:t>
      </w:r>
      <w:r>
        <w:t>, wcięcie 1 cm.</w:t>
      </w:r>
      <w:r w:rsidRPr="000F0A43">
        <w:t xml:space="preserve"> </w:t>
      </w:r>
      <w:r>
        <w:t xml:space="preserve">Tekst główny: Times New Roman 12 pkt, </w:t>
      </w:r>
      <w:r w:rsidRPr="00B9173D">
        <w:t>interlinia 1,5 pkt</w:t>
      </w:r>
      <w:r>
        <w:t>, wcięcie 1 cm.</w:t>
      </w:r>
      <w:r w:rsidRPr="000F0A43">
        <w:t xml:space="preserve"> </w:t>
      </w:r>
    </w:p>
    <w:p w14:paraId="512EB573" w14:textId="39BB86F3" w:rsidR="00524DC6" w:rsidRPr="00EA66C2" w:rsidRDefault="00524DC6" w:rsidP="00524DC6">
      <w:pPr>
        <w:pStyle w:val="Nagwek2"/>
        <w:numPr>
          <w:ilvl w:val="1"/>
          <w:numId w:val="4"/>
        </w:numPr>
      </w:pPr>
      <w:r>
        <w:t>Nagłówek</w:t>
      </w:r>
      <w:r w:rsidRPr="00EA66C2">
        <w:t xml:space="preserve"> drugiego stopnia</w:t>
      </w:r>
    </w:p>
    <w:p w14:paraId="07F3E1A2" w14:textId="77777777" w:rsidR="00524DC6" w:rsidRDefault="00524DC6" w:rsidP="00524DC6">
      <w:pPr>
        <w:pStyle w:val="Tekstpodstwcity"/>
      </w:pPr>
      <w:r>
        <w:t xml:space="preserve">Tekst główny: Times New Roman 12 pkt, </w:t>
      </w:r>
      <w:r w:rsidRPr="00B9173D">
        <w:t>interlinia 1,5 pkt</w:t>
      </w:r>
      <w:r>
        <w:t>, wcięcie 1 cm.</w:t>
      </w:r>
      <w:r w:rsidRPr="00AE4CB2">
        <w:t xml:space="preserve"> </w:t>
      </w:r>
      <w:r>
        <w:t xml:space="preserve">Tekst główny: Times New Roman 12 pkt, </w:t>
      </w:r>
      <w:r w:rsidRPr="00B9173D">
        <w:t>interlinia 1,5 pkt</w:t>
      </w:r>
      <w:r>
        <w:t>, wcięcie 1 cm.</w:t>
      </w:r>
      <w:r w:rsidRPr="000F0A43">
        <w:t xml:space="preserve"> </w:t>
      </w:r>
      <w:r>
        <w:t xml:space="preserve">Tekst główny: Times New Roman 12 pkt, </w:t>
      </w:r>
      <w:r w:rsidRPr="00B9173D">
        <w:t>interlinia 1,5 pkt</w:t>
      </w:r>
      <w:r>
        <w:t>, wcięcie 1 cm.</w:t>
      </w:r>
      <w:r w:rsidRPr="000F0A43">
        <w:t xml:space="preserve"> </w:t>
      </w:r>
      <w:r>
        <w:t xml:space="preserve">Tekst główny: Times New Roman 12 pkt, </w:t>
      </w:r>
      <w:r w:rsidRPr="00B9173D">
        <w:t>interlinia 1,5 pkt</w:t>
      </w:r>
      <w:r>
        <w:t>, wcięcie 1 cm.</w:t>
      </w:r>
      <w:r w:rsidRPr="00B9173D">
        <w:t xml:space="preserve"> </w:t>
      </w:r>
    </w:p>
    <w:p w14:paraId="3223CA0F" w14:textId="77777777" w:rsidR="00524DC6" w:rsidRDefault="00524DC6" w:rsidP="00524DC6">
      <w:pPr>
        <w:pStyle w:val="Tekstpodstwcity"/>
      </w:pPr>
      <w:r>
        <w:t xml:space="preserve">Stosujemy następujące </w:t>
      </w:r>
      <w:r w:rsidRPr="00CC62DD">
        <w:t>rodzaje</w:t>
      </w:r>
      <w:r>
        <w:t xml:space="preserve"> wyliczeń:</w:t>
      </w:r>
    </w:p>
    <w:p w14:paraId="220B82DC" w14:textId="77777777" w:rsidR="00524DC6" w:rsidRDefault="00524DC6" w:rsidP="00524DC6">
      <w:pPr>
        <w:pStyle w:val="WyliczenienumerowaneUE"/>
      </w:pPr>
      <w:r w:rsidRPr="00204FFC">
        <w:rPr>
          <w:spacing w:val="-2"/>
        </w:rPr>
        <w:t>Numeracja arabska, kropka za numerem, dalej tekst wielką literą, kropka na końcu</w:t>
      </w:r>
      <w:r>
        <w:t>.</w:t>
      </w:r>
    </w:p>
    <w:p w14:paraId="2EA7EA7E" w14:textId="77777777" w:rsidR="00524DC6" w:rsidRPr="00204FFC" w:rsidRDefault="00524DC6" w:rsidP="00524DC6">
      <w:pPr>
        <w:pStyle w:val="WyliczenienumerowaneUE"/>
        <w:rPr>
          <w:spacing w:val="-2"/>
        </w:rPr>
      </w:pPr>
      <w:r w:rsidRPr="00204FFC">
        <w:rPr>
          <w:spacing w:val="-2"/>
        </w:rPr>
        <w:t>Numeracja arabska, kropka za numerem, dalej tekst wielką literą, kropka na końcu.</w:t>
      </w:r>
    </w:p>
    <w:p w14:paraId="7ADBC2EE" w14:textId="77777777" w:rsidR="00524DC6" w:rsidRDefault="00524DC6" w:rsidP="00524DC6">
      <w:pPr>
        <w:pStyle w:val="WyliczeniepunktowaneUE"/>
      </w:pPr>
      <w:r>
        <w:t>myślnik, dalej tekst małą literą, na końcu przecinek,</w:t>
      </w:r>
    </w:p>
    <w:p w14:paraId="5BD21886" w14:textId="77777777" w:rsidR="00524DC6" w:rsidRDefault="00524DC6" w:rsidP="00524DC6">
      <w:pPr>
        <w:pStyle w:val="WyliczeniepunktowaneUE"/>
      </w:pPr>
      <w:r>
        <w:t>myślnik, dalej tekst małą literą, na końcu ostatniej kategorii kropka.</w:t>
      </w:r>
    </w:p>
    <w:p w14:paraId="2603B475" w14:textId="153E64B6" w:rsidR="00524DC6" w:rsidRPr="00EA66C2" w:rsidRDefault="00524DC6" w:rsidP="00524DC6">
      <w:pPr>
        <w:pStyle w:val="Nagwek3"/>
        <w:numPr>
          <w:ilvl w:val="2"/>
          <w:numId w:val="4"/>
        </w:numPr>
      </w:pPr>
      <w:r>
        <w:t>Nagłówek</w:t>
      </w:r>
      <w:r w:rsidRPr="00EA66C2">
        <w:t xml:space="preserve"> trzeciego stopnia</w:t>
      </w:r>
    </w:p>
    <w:p w14:paraId="772EB5EE" w14:textId="77777777" w:rsidR="00524DC6" w:rsidRDefault="00524DC6" w:rsidP="00524DC6">
      <w:pPr>
        <w:pStyle w:val="Tekstpodstwcity"/>
        <w:rPr>
          <w:szCs w:val="24"/>
        </w:rPr>
      </w:pPr>
      <w:r w:rsidRPr="000F0A43">
        <w:rPr>
          <w:szCs w:val="24"/>
        </w:rPr>
        <w:t xml:space="preserve">Przypisy bibliograficzne należy </w:t>
      </w:r>
      <w:r>
        <w:rPr>
          <w:szCs w:val="24"/>
        </w:rPr>
        <w:t>za</w:t>
      </w:r>
      <w:r w:rsidRPr="000F0A43">
        <w:rPr>
          <w:szCs w:val="24"/>
        </w:rPr>
        <w:t xml:space="preserve">mieszczać w tekście </w:t>
      </w:r>
      <w:r>
        <w:rPr>
          <w:szCs w:val="24"/>
        </w:rPr>
        <w:t xml:space="preserve">zgodnie z zasadami stylu APA7 – </w:t>
      </w:r>
      <w:r w:rsidRPr="008248C2">
        <w:rPr>
          <w:szCs w:val="24"/>
        </w:rPr>
        <w:t xml:space="preserve">zob. </w:t>
      </w:r>
      <w:hyperlink r:id="rId7" w:anchor="scroll-to=events-list-1" w:history="1">
        <w:r>
          <w:rPr>
            <w:rStyle w:val="Hipercze"/>
            <w:color w:val="1E62AA"/>
            <w:szCs w:val="24"/>
            <w:shd w:val="clear" w:color="auto" w:fill="FFFFFF"/>
          </w:rPr>
          <w:t>Z</w:t>
        </w:r>
        <w:r w:rsidRPr="008248C2">
          <w:rPr>
            <w:rStyle w:val="Hipercze"/>
            <w:color w:val="1E62AA"/>
            <w:szCs w:val="24"/>
            <w:shd w:val="clear" w:color="auto" w:fill="FFFFFF"/>
          </w:rPr>
          <w:t>arządzenie nr 74/2022 Rektora UEP</w:t>
        </w:r>
      </w:hyperlink>
      <w:r>
        <w:rPr>
          <w:szCs w:val="24"/>
        </w:rPr>
        <w:t xml:space="preserve"> (np. Kowalski,</w:t>
      </w:r>
      <w:r w:rsidRPr="000F0A43">
        <w:rPr>
          <w:szCs w:val="24"/>
        </w:rPr>
        <w:t xml:space="preserve"> 2010</w:t>
      </w:r>
      <w:r>
        <w:rPr>
          <w:szCs w:val="24"/>
        </w:rPr>
        <w:t>,</w:t>
      </w:r>
      <w:r w:rsidRPr="000F0A43">
        <w:rPr>
          <w:szCs w:val="24"/>
        </w:rPr>
        <w:t xml:space="preserve"> </w:t>
      </w:r>
      <w:r>
        <w:rPr>
          <w:szCs w:val="24"/>
        </w:rPr>
        <w:t>s. 31–40)</w:t>
      </w:r>
      <w:r w:rsidRPr="000F0A43">
        <w:rPr>
          <w:szCs w:val="24"/>
        </w:rPr>
        <w:t xml:space="preserve">. Przypisy </w:t>
      </w:r>
      <w:r w:rsidRPr="00A21FC0">
        <w:rPr>
          <w:szCs w:val="24"/>
        </w:rPr>
        <w:t xml:space="preserve">objaśniające, polemiczne, uzupełniające tekst główny </w:t>
      </w:r>
      <w:r>
        <w:rPr>
          <w:szCs w:val="24"/>
        </w:rPr>
        <w:t>należy</w:t>
      </w:r>
      <w:r w:rsidRPr="00A21FC0">
        <w:rPr>
          <w:szCs w:val="24"/>
        </w:rPr>
        <w:t xml:space="preserve"> umieszcz</w:t>
      </w:r>
      <w:r>
        <w:rPr>
          <w:szCs w:val="24"/>
        </w:rPr>
        <w:t>ać</w:t>
      </w:r>
      <w:r w:rsidRPr="00A21FC0">
        <w:rPr>
          <w:szCs w:val="24"/>
        </w:rPr>
        <w:t xml:space="preserve"> u dołu strony</w:t>
      </w:r>
      <w:r>
        <w:rPr>
          <w:szCs w:val="24"/>
        </w:rPr>
        <w:t xml:space="preserve"> zgodnie z poniższym wzorem</w:t>
      </w:r>
      <w:r>
        <w:rPr>
          <w:rStyle w:val="Odwoanieprzypisudolnego"/>
          <w:szCs w:val="24"/>
        </w:rPr>
        <w:footnoteReference w:id="1"/>
      </w:r>
      <w:r w:rsidRPr="00A21FC0">
        <w:rPr>
          <w:szCs w:val="24"/>
        </w:rPr>
        <w:t>.</w:t>
      </w:r>
      <w:r>
        <w:rPr>
          <w:szCs w:val="24"/>
        </w:rPr>
        <w:t xml:space="preserve"> </w:t>
      </w:r>
    </w:p>
    <w:p w14:paraId="0230C34C" w14:textId="77777777" w:rsidR="00524DC6" w:rsidRDefault="00524DC6" w:rsidP="00524DC6">
      <w:pPr>
        <w:pStyle w:val="Tekstpodstwcity"/>
        <w:rPr>
          <w:szCs w:val="24"/>
        </w:rPr>
      </w:pPr>
    </w:p>
    <w:p w14:paraId="4F68A9FD" w14:textId="05BE0E7C" w:rsidR="00524DC6" w:rsidRPr="00EA66C2" w:rsidRDefault="00524DC6" w:rsidP="00524DC6">
      <w:pPr>
        <w:pStyle w:val="Nagwek2"/>
        <w:numPr>
          <w:ilvl w:val="1"/>
          <w:numId w:val="4"/>
        </w:numPr>
      </w:pPr>
      <w:r>
        <w:t>Nagłówek</w:t>
      </w:r>
      <w:r w:rsidRPr="00EA66C2">
        <w:t xml:space="preserve"> drugiego stopnia</w:t>
      </w:r>
    </w:p>
    <w:p w14:paraId="7D4E1EC8" w14:textId="77777777" w:rsidR="00524DC6" w:rsidRDefault="00524DC6" w:rsidP="00524DC6">
      <w:pPr>
        <w:pStyle w:val="Tekstpodstwcity"/>
      </w:pPr>
      <w:r>
        <w:t>Ilustracje powinny być edytowalne, dołączone również oddzielnie w plikach źródłowych (np. Excel,</w:t>
      </w:r>
      <w:r w:rsidRPr="0030643C">
        <w:t xml:space="preserve"> </w:t>
      </w:r>
      <w:r>
        <w:t xml:space="preserve">Corel Draw, zdjęcia w rozdzielczości min. 300 </w:t>
      </w:r>
      <w:proofErr w:type="spellStart"/>
      <w:r>
        <w:t>dpi</w:t>
      </w:r>
      <w:proofErr w:type="spellEnd"/>
      <w:r>
        <w:t>). Ilustracje należy ponumerować. O</w:t>
      </w:r>
      <w:r w:rsidRPr="0007275D">
        <w:t xml:space="preserve">bowiązuje </w:t>
      </w:r>
      <w:r>
        <w:t>jedna nazwa dla wszystkich rodzajów ilustracji (wykresów, schematów, zdjęć) – rysunek. Ilustracje powinny zawierać objaśnienia</w:t>
      </w:r>
      <w:r w:rsidRPr="00BF19BF">
        <w:t xml:space="preserve"> użytych skrótów</w:t>
      </w:r>
      <w:r>
        <w:t>, podpis i</w:t>
      </w:r>
      <w:r w:rsidRPr="00BF19BF">
        <w:t xml:space="preserve"> źródło</w:t>
      </w:r>
      <w:r>
        <w:t>.</w:t>
      </w:r>
      <w:r w:rsidRPr="005F2DCB">
        <w:t xml:space="preserve"> </w:t>
      </w:r>
      <w:r>
        <w:t>Każda ilustracja powinna mieć odwołanie w</w:t>
      </w:r>
      <w:r w:rsidRPr="005F2DCB">
        <w:t xml:space="preserve"> tekście </w:t>
      </w:r>
      <w:r>
        <w:t>głównym</w:t>
      </w:r>
      <w:r w:rsidRPr="005F2DCB">
        <w:t xml:space="preserve"> </w:t>
      </w:r>
      <w:r>
        <w:t xml:space="preserve">(np. rysunek 1). </w:t>
      </w:r>
    </w:p>
    <w:p w14:paraId="38FFD09F" w14:textId="77777777" w:rsidR="00524DC6" w:rsidRDefault="00524DC6" w:rsidP="00524DC6">
      <w:pPr>
        <w:pStyle w:val="Tekstpodstwcity"/>
      </w:pPr>
    </w:p>
    <w:p w14:paraId="48F3483E" w14:textId="77777777" w:rsidR="00524DC6" w:rsidRDefault="00524DC6" w:rsidP="00524DC6">
      <w:pPr>
        <w:pStyle w:val="Tekstpodstwcity"/>
        <w:ind w:firstLine="0"/>
      </w:pPr>
      <w:r>
        <w:rPr>
          <w:noProof/>
          <w:lang w:eastAsia="pl-PL"/>
        </w:rPr>
        <w:lastRenderedPageBreak/>
        <w:drawing>
          <wp:inline distT="0" distB="0" distL="0" distR="0" wp14:anchorId="2FDBF9DF" wp14:editId="250DA3E6">
            <wp:extent cx="5072933" cy="3053301"/>
            <wp:effectExtent l="0" t="0" r="13970" b="13970"/>
            <wp:docPr id="4" name="Wykres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14:paraId="38273C41" w14:textId="77777777" w:rsidR="00524DC6" w:rsidRDefault="00524DC6" w:rsidP="00524DC6">
      <w:pPr>
        <w:pStyle w:val="Objasnienia"/>
      </w:pPr>
      <w:r>
        <w:t xml:space="preserve">Objaśnienia: seria 1 – </w:t>
      </w:r>
      <w:proofErr w:type="spellStart"/>
      <w:r>
        <w:t>xxxxxxxxxxxxxxxxx</w:t>
      </w:r>
      <w:proofErr w:type="spellEnd"/>
      <w:r>
        <w:t xml:space="preserve">; seria 2 – </w:t>
      </w:r>
      <w:proofErr w:type="spellStart"/>
      <w:r>
        <w:t>xxxxxxxxxxxxxxxxx</w:t>
      </w:r>
      <w:proofErr w:type="spellEnd"/>
      <w:r>
        <w:t>;</w:t>
      </w:r>
      <w:r w:rsidRPr="004E7CA6">
        <w:t xml:space="preserve"> </w:t>
      </w:r>
      <w:r>
        <w:t xml:space="preserve">seria 3 – </w:t>
      </w:r>
      <w:proofErr w:type="spellStart"/>
      <w:r>
        <w:t>xxxxxxxxxxxxxxxxx</w:t>
      </w:r>
      <w:proofErr w:type="spellEnd"/>
      <w:r>
        <w:t>.</w:t>
      </w:r>
    </w:p>
    <w:p w14:paraId="543F5943" w14:textId="77777777" w:rsidR="00524DC6" w:rsidRDefault="00524DC6" w:rsidP="00524DC6">
      <w:pPr>
        <w:pStyle w:val="RysunekUE"/>
      </w:pPr>
      <w:r w:rsidRPr="006E7CDF">
        <w:t>Rysune</w:t>
      </w:r>
      <w:r>
        <w:t>k</w:t>
      </w:r>
      <w:r w:rsidRPr="006E7CDF">
        <w:t xml:space="preserve"> 1. </w:t>
      </w:r>
      <w:r>
        <w:t>Podpis pod rysunkiem</w:t>
      </w:r>
    </w:p>
    <w:p w14:paraId="1D503C67" w14:textId="77777777" w:rsidR="00524DC6" w:rsidRDefault="00524DC6" w:rsidP="00524DC6">
      <w:pPr>
        <w:pStyle w:val="rdo"/>
      </w:pPr>
      <w:r w:rsidRPr="00B602F4">
        <w:t xml:space="preserve">Źródło: </w:t>
      </w:r>
      <w:r>
        <w:t>na podstawie (Kowalski, 2010, s. 13)</w:t>
      </w:r>
      <w:r w:rsidRPr="00B602F4">
        <w:t>.</w:t>
      </w:r>
    </w:p>
    <w:p w14:paraId="21021319" w14:textId="77777777" w:rsidR="00524DC6" w:rsidRPr="00B602F4" w:rsidRDefault="00524DC6" w:rsidP="00524DC6">
      <w:pPr>
        <w:pStyle w:val="rdo"/>
      </w:pPr>
    </w:p>
    <w:p w14:paraId="2A2A05D3" w14:textId="3252C2F2" w:rsidR="00524DC6" w:rsidRPr="00EA66C2" w:rsidRDefault="00524DC6" w:rsidP="00524DC6">
      <w:pPr>
        <w:pStyle w:val="Nagwek3"/>
        <w:numPr>
          <w:ilvl w:val="2"/>
          <w:numId w:val="4"/>
        </w:numPr>
      </w:pPr>
      <w:r>
        <w:t>Nagłówek</w:t>
      </w:r>
      <w:r w:rsidRPr="00EA66C2">
        <w:t xml:space="preserve"> trzeciego stopnia</w:t>
      </w:r>
    </w:p>
    <w:p w14:paraId="292E314B" w14:textId="77777777" w:rsidR="00524DC6" w:rsidRDefault="00524DC6" w:rsidP="00524DC6">
      <w:pPr>
        <w:pStyle w:val="Tekstpodstwcity"/>
      </w:pPr>
      <w:r>
        <w:t>Tabele powinny być edytowalne, ponumerowane i opatrzone tytułem. Pod tabelą należy zamieścić objaśnienie skrótów (jeśli występują) oraz źródło tabeli. Każda tabela powinna mieć odwołanie w</w:t>
      </w:r>
      <w:r w:rsidRPr="005F2DCB">
        <w:t xml:space="preserve"> tekście </w:t>
      </w:r>
      <w:r>
        <w:t>głównym</w:t>
      </w:r>
      <w:r w:rsidRPr="005F2DCB">
        <w:t xml:space="preserve"> </w:t>
      </w:r>
      <w:r>
        <w:t>(np. tabela 1). Każda rubryka tabeli powinna być wypełniona treścią. Brak danych powinno się sygnalizować odpowiednimi znakami: – (zjawisko nie występuje), · (zupełny brak informacji), × (wypełnienie rubryki jest niemożliwe lub niecelowe).</w:t>
      </w:r>
    </w:p>
    <w:p w14:paraId="6C25C237" w14:textId="77777777" w:rsidR="00524DC6" w:rsidRPr="00DF0AAE" w:rsidRDefault="00524DC6" w:rsidP="00524DC6">
      <w:pPr>
        <w:pStyle w:val="Tabelatytu"/>
      </w:pPr>
      <w:r w:rsidRPr="00DF0AAE">
        <w:t xml:space="preserve">Tabela </w:t>
      </w:r>
      <w:r>
        <w:t>1</w:t>
      </w:r>
      <w:r w:rsidRPr="00DF0AAE">
        <w:t xml:space="preserve">. </w:t>
      </w:r>
      <w:r>
        <w:t>Tytuł tabeli</w:t>
      </w:r>
    </w:p>
    <w:tbl>
      <w:tblPr>
        <w:tblW w:w="0" w:type="auto"/>
        <w:tblInd w:w="108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072"/>
        <w:gridCol w:w="1127"/>
        <w:gridCol w:w="1126"/>
        <w:gridCol w:w="1127"/>
        <w:gridCol w:w="1126"/>
        <w:gridCol w:w="1127"/>
        <w:gridCol w:w="1126"/>
        <w:gridCol w:w="1127"/>
      </w:tblGrid>
      <w:tr w:rsidR="00524DC6" w:rsidRPr="00417053" w14:paraId="03E926BD" w14:textId="77777777" w:rsidTr="00105FE0">
        <w:tc>
          <w:tcPr>
            <w:tcW w:w="1039" w:type="dxa"/>
            <w:tcMar>
              <w:top w:w="57" w:type="dxa"/>
              <w:bottom w:w="57" w:type="dxa"/>
            </w:tcMar>
            <w:vAlign w:val="center"/>
          </w:tcPr>
          <w:p w14:paraId="7F98AC1E" w14:textId="77777777" w:rsidR="00524DC6" w:rsidRPr="00864925" w:rsidRDefault="00524DC6" w:rsidP="00105FE0">
            <w:pPr>
              <w:pStyle w:val="Tabela-tekst"/>
              <w:jc w:val="center"/>
              <w:rPr>
                <w:b/>
              </w:rPr>
            </w:pPr>
            <w:r w:rsidRPr="00864925">
              <w:rPr>
                <w:b/>
              </w:rPr>
              <w:t>Kategoria</w:t>
            </w:r>
          </w:p>
        </w:tc>
        <w:tc>
          <w:tcPr>
            <w:tcW w:w="1148" w:type="dxa"/>
            <w:tcMar>
              <w:top w:w="57" w:type="dxa"/>
              <w:bottom w:w="57" w:type="dxa"/>
            </w:tcMar>
            <w:vAlign w:val="center"/>
          </w:tcPr>
          <w:p w14:paraId="1F0FE9B8" w14:textId="77777777" w:rsidR="00524DC6" w:rsidRPr="00864925" w:rsidRDefault="00524DC6" w:rsidP="00105FE0">
            <w:pPr>
              <w:pStyle w:val="Tabela-tekst"/>
              <w:jc w:val="center"/>
              <w:rPr>
                <w:b/>
              </w:rPr>
            </w:pPr>
            <w:r w:rsidRPr="00864925">
              <w:rPr>
                <w:b/>
              </w:rPr>
              <w:t>Dane 1</w:t>
            </w:r>
          </w:p>
        </w:tc>
        <w:tc>
          <w:tcPr>
            <w:tcW w:w="1147" w:type="dxa"/>
            <w:tcMar>
              <w:top w:w="57" w:type="dxa"/>
              <w:bottom w:w="57" w:type="dxa"/>
            </w:tcMar>
            <w:vAlign w:val="center"/>
          </w:tcPr>
          <w:p w14:paraId="40860432" w14:textId="77777777" w:rsidR="00524DC6" w:rsidRPr="00864925" w:rsidRDefault="00524DC6" w:rsidP="00105FE0">
            <w:pPr>
              <w:pStyle w:val="Tabela-tekst"/>
              <w:jc w:val="center"/>
              <w:rPr>
                <w:b/>
              </w:rPr>
            </w:pPr>
            <w:r w:rsidRPr="00864925">
              <w:rPr>
                <w:b/>
              </w:rPr>
              <w:t>Dane 2</w:t>
            </w:r>
          </w:p>
        </w:tc>
        <w:tc>
          <w:tcPr>
            <w:tcW w:w="1148" w:type="dxa"/>
            <w:tcMar>
              <w:top w:w="57" w:type="dxa"/>
              <w:bottom w:w="57" w:type="dxa"/>
            </w:tcMar>
            <w:vAlign w:val="center"/>
          </w:tcPr>
          <w:p w14:paraId="705BCF86" w14:textId="77777777" w:rsidR="00524DC6" w:rsidRPr="00864925" w:rsidRDefault="00524DC6" w:rsidP="00105FE0">
            <w:pPr>
              <w:pStyle w:val="Tabela-tekst"/>
              <w:jc w:val="center"/>
              <w:rPr>
                <w:b/>
              </w:rPr>
            </w:pPr>
            <w:r w:rsidRPr="00864925">
              <w:rPr>
                <w:b/>
              </w:rPr>
              <w:t>Dane 3</w:t>
            </w:r>
          </w:p>
        </w:tc>
        <w:tc>
          <w:tcPr>
            <w:tcW w:w="1147" w:type="dxa"/>
            <w:tcMar>
              <w:top w:w="57" w:type="dxa"/>
              <w:bottom w:w="57" w:type="dxa"/>
            </w:tcMar>
            <w:vAlign w:val="center"/>
          </w:tcPr>
          <w:p w14:paraId="0D352DF6" w14:textId="77777777" w:rsidR="00524DC6" w:rsidRPr="00864925" w:rsidRDefault="00524DC6" w:rsidP="00105FE0">
            <w:pPr>
              <w:pStyle w:val="Tabela-tekst"/>
              <w:jc w:val="center"/>
              <w:rPr>
                <w:b/>
              </w:rPr>
            </w:pPr>
            <w:r w:rsidRPr="00864925">
              <w:rPr>
                <w:b/>
              </w:rPr>
              <w:t>Dane 4</w:t>
            </w:r>
          </w:p>
        </w:tc>
        <w:tc>
          <w:tcPr>
            <w:tcW w:w="1148" w:type="dxa"/>
            <w:tcMar>
              <w:top w:w="57" w:type="dxa"/>
              <w:bottom w:w="57" w:type="dxa"/>
            </w:tcMar>
            <w:vAlign w:val="center"/>
          </w:tcPr>
          <w:p w14:paraId="4C30E798" w14:textId="77777777" w:rsidR="00524DC6" w:rsidRPr="00864925" w:rsidRDefault="00524DC6" w:rsidP="00105FE0">
            <w:pPr>
              <w:pStyle w:val="Tabela-tekst"/>
              <w:jc w:val="center"/>
              <w:rPr>
                <w:b/>
              </w:rPr>
            </w:pPr>
            <w:r w:rsidRPr="00864925">
              <w:rPr>
                <w:b/>
              </w:rPr>
              <w:t>Dane 5</w:t>
            </w:r>
          </w:p>
        </w:tc>
        <w:tc>
          <w:tcPr>
            <w:tcW w:w="1147" w:type="dxa"/>
            <w:tcMar>
              <w:top w:w="57" w:type="dxa"/>
              <w:bottom w:w="57" w:type="dxa"/>
            </w:tcMar>
            <w:vAlign w:val="center"/>
          </w:tcPr>
          <w:p w14:paraId="0B319906" w14:textId="77777777" w:rsidR="00524DC6" w:rsidRPr="00864925" w:rsidRDefault="00524DC6" w:rsidP="00105FE0">
            <w:pPr>
              <w:pStyle w:val="Tabela-tekst"/>
              <w:jc w:val="center"/>
              <w:rPr>
                <w:b/>
              </w:rPr>
            </w:pPr>
            <w:r w:rsidRPr="00864925">
              <w:rPr>
                <w:b/>
              </w:rPr>
              <w:t>Dane 6</w:t>
            </w:r>
          </w:p>
        </w:tc>
        <w:tc>
          <w:tcPr>
            <w:tcW w:w="1148" w:type="dxa"/>
            <w:tcMar>
              <w:top w:w="57" w:type="dxa"/>
              <w:bottom w:w="57" w:type="dxa"/>
            </w:tcMar>
            <w:vAlign w:val="center"/>
          </w:tcPr>
          <w:p w14:paraId="08C836C0" w14:textId="77777777" w:rsidR="00524DC6" w:rsidRPr="00864925" w:rsidRDefault="00524DC6" w:rsidP="00105FE0">
            <w:pPr>
              <w:pStyle w:val="Tabela-tekst"/>
              <w:jc w:val="center"/>
              <w:rPr>
                <w:b/>
              </w:rPr>
            </w:pPr>
            <w:r w:rsidRPr="00864925">
              <w:rPr>
                <w:b/>
              </w:rPr>
              <w:t>Dane 7</w:t>
            </w:r>
          </w:p>
        </w:tc>
      </w:tr>
      <w:tr w:rsidR="00524DC6" w:rsidRPr="00417053" w14:paraId="50717268" w14:textId="77777777" w:rsidTr="00105FE0">
        <w:trPr>
          <w:trHeight w:val="282"/>
        </w:trPr>
        <w:tc>
          <w:tcPr>
            <w:tcW w:w="1039" w:type="dxa"/>
            <w:tcMar>
              <w:top w:w="57" w:type="dxa"/>
              <w:bottom w:w="57" w:type="dxa"/>
            </w:tcMar>
          </w:tcPr>
          <w:p w14:paraId="227FE2F9" w14:textId="77777777" w:rsidR="00524DC6" w:rsidRPr="00C904C4" w:rsidRDefault="00524DC6" w:rsidP="00105FE0">
            <w:pPr>
              <w:pStyle w:val="Tabela-tekst"/>
            </w:pPr>
            <w:r>
              <w:t>AB</w:t>
            </w:r>
          </w:p>
        </w:tc>
        <w:tc>
          <w:tcPr>
            <w:tcW w:w="1148" w:type="dxa"/>
            <w:tcMar>
              <w:top w:w="57" w:type="dxa"/>
              <w:bottom w:w="57" w:type="dxa"/>
            </w:tcMar>
          </w:tcPr>
          <w:p w14:paraId="1F333AC8" w14:textId="77777777" w:rsidR="00524DC6" w:rsidRPr="00C904C4" w:rsidRDefault="00524DC6" w:rsidP="00105FE0">
            <w:pPr>
              <w:pStyle w:val="Tabela-tekst"/>
              <w:jc w:val="right"/>
            </w:pPr>
            <w:r>
              <w:t>0</w:t>
            </w:r>
          </w:p>
        </w:tc>
        <w:tc>
          <w:tcPr>
            <w:tcW w:w="1147" w:type="dxa"/>
            <w:tcMar>
              <w:top w:w="57" w:type="dxa"/>
              <w:bottom w:w="57" w:type="dxa"/>
            </w:tcMar>
          </w:tcPr>
          <w:p w14:paraId="0B62D9B6" w14:textId="77777777" w:rsidR="00524DC6" w:rsidRPr="00C904C4" w:rsidRDefault="00524DC6" w:rsidP="00105FE0">
            <w:pPr>
              <w:pStyle w:val="Tabela-tekst"/>
              <w:jc w:val="right"/>
            </w:pPr>
            <w:r>
              <w:t>0</w:t>
            </w:r>
          </w:p>
        </w:tc>
        <w:tc>
          <w:tcPr>
            <w:tcW w:w="1148" w:type="dxa"/>
            <w:tcMar>
              <w:top w:w="57" w:type="dxa"/>
              <w:bottom w:w="57" w:type="dxa"/>
            </w:tcMar>
          </w:tcPr>
          <w:p w14:paraId="6A46C06E" w14:textId="77777777" w:rsidR="00524DC6" w:rsidRPr="00C904C4" w:rsidRDefault="00524DC6" w:rsidP="00105FE0">
            <w:pPr>
              <w:pStyle w:val="Tabela-tekst"/>
              <w:jc w:val="right"/>
            </w:pPr>
            <w:r>
              <w:t>0</w:t>
            </w:r>
          </w:p>
        </w:tc>
        <w:tc>
          <w:tcPr>
            <w:tcW w:w="1147" w:type="dxa"/>
            <w:tcMar>
              <w:top w:w="57" w:type="dxa"/>
              <w:bottom w:w="57" w:type="dxa"/>
            </w:tcMar>
          </w:tcPr>
          <w:p w14:paraId="37512756" w14:textId="77777777" w:rsidR="00524DC6" w:rsidRPr="00C904C4" w:rsidRDefault="00524DC6" w:rsidP="00105FE0">
            <w:pPr>
              <w:pStyle w:val="Tabela-tekst"/>
              <w:jc w:val="right"/>
            </w:pPr>
            <w:r>
              <w:t>4</w:t>
            </w:r>
          </w:p>
        </w:tc>
        <w:tc>
          <w:tcPr>
            <w:tcW w:w="1148" w:type="dxa"/>
            <w:tcMar>
              <w:top w:w="57" w:type="dxa"/>
              <w:bottom w:w="57" w:type="dxa"/>
            </w:tcMar>
          </w:tcPr>
          <w:p w14:paraId="3F5ECCE2" w14:textId="77777777" w:rsidR="00524DC6" w:rsidRPr="00C904C4" w:rsidRDefault="00524DC6" w:rsidP="00105FE0">
            <w:pPr>
              <w:pStyle w:val="Tabela-tekst"/>
              <w:jc w:val="right"/>
            </w:pPr>
            <w:r>
              <w:t>34</w:t>
            </w:r>
          </w:p>
        </w:tc>
        <w:tc>
          <w:tcPr>
            <w:tcW w:w="1147" w:type="dxa"/>
            <w:tcMar>
              <w:top w:w="57" w:type="dxa"/>
              <w:bottom w:w="57" w:type="dxa"/>
            </w:tcMar>
          </w:tcPr>
          <w:p w14:paraId="32E6CE3F" w14:textId="77777777" w:rsidR="00524DC6" w:rsidRPr="00C904C4" w:rsidRDefault="00524DC6" w:rsidP="00105FE0">
            <w:pPr>
              <w:pStyle w:val="Tabela-tekst"/>
              <w:jc w:val="right"/>
            </w:pPr>
            <w:r>
              <w:t>0</w:t>
            </w:r>
          </w:p>
        </w:tc>
        <w:tc>
          <w:tcPr>
            <w:tcW w:w="1148" w:type="dxa"/>
            <w:tcMar>
              <w:top w:w="57" w:type="dxa"/>
              <w:bottom w:w="57" w:type="dxa"/>
            </w:tcMar>
          </w:tcPr>
          <w:p w14:paraId="5B83200D" w14:textId="77777777" w:rsidR="00524DC6" w:rsidRPr="00C904C4" w:rsidRDefault="00524DC6" w:rsidP="00105FE0">
            <w:pPr>
              <w:pStyle w:val="Tabela-tekst"/>
              <w:jc w:val="right"/>
            </w:pPr>
            <w:r>
              <w:t>27</w:t>
            </w:r>
          </w:p>
        </w:tc>
      </w:tr>
      <w:tr w:rsidR="00524DC6" w:rsidRPr="00417053" w14:paraId="611E2412" w14:textId="77777777" w:rsidTr="00105FE0">
        <w:tc>
          <w:tcPr>
            <w:tcW w:w="1039" w:type="dxa"/>
            <w:tcMar>
              <w:top w:w="57" w:type="dxa"/>
              <w:bottom w:w="57" w:type="dxa"/>
            </w:tcMar>
          </w:tcPr>
          <w:p w14:paraId="2B3ED7E6" w14:textId="77777777" w:rsidR="00524DC6" w:rsidRPr="00C904C4" w:rsidRDefault="00524DC6" w:rsidP="00105FE0">
            <w:pPr>
              <w:pStyle w:val="Tabela-tekst"/>
            </w:pPr>
            <w:r>
              <w:t>BC</w:t>
            </w:r>
          </w:p>
        </w:tc>
        <w:tc>
          <w:tcPr>
            <w:tcW w:w="1148" w:type="dxa"/>
            <w:tcMar>
              <w:top w:w="57" w:type="dxa"/>
              <w:bottom w:w="57" w:type="dxa"/>
            </w:tcMar>
          </w:tcPr>
          <w:p w14:paraId="24ED5D69" w14:textId="77777777" w:rsidR="00524DC6" w:rsidRPr="00C904C4" w:rsidRDefault="00524DC6" w:rsidP="00105FE0">
            <w:pPr>
              <w:pStyle w:val="Tabela-tekst"/>
              <w:jc w:val="right"/>
            </w:pPr>
            <w:r>
              <w:t>0</w:t>
            </w:r>
          </w:p>
        </w:tc>
        <w:tc>
          <w:tcPr>
            <w:tcW w:w="1147" w:type="dxa"/>
            <w:tcMar>
              <w:top w:w="57" w:type="dxa"/>
              <w:bottom w:w="57" w:type="dxa"/>
            </w:tcMar>
          </w:tcPr>
          <w:p w14:paraId="41254A3B" w14:textId="77777777" w:rsidR="00524DC6" w:rsidRPr="00C904C4" w:rsidRDefault="00524DC6" w:rsidP="00105FE0">
            <w:pPr>
              <w:pStyle w:val="Tabela-tekst"/>
              <w:jc w:val="right"/>
            </w:pPr>
            <w:r>
              <w:t>14</w:t>
            </w:r>
          </w:p>
        </w:tc>
        <w:tc>
          <w:tcPr>
            <w:tcW w:w="1148" w:type="dxa"/>
            <w:tcMar>
              <w:top w:w="57" w:type="dxa"/>
              <w:bottom w:w="57" w:type="dxa"/>
            </w:tcMar>
          </w:tcPr>
          <w:p w14:paraId="4E9D7F0B" w14:textId="77777777" w:rsidR="00524DC6" w:rsidRPr="00C904C4" w:rsidRDefault="00524DC6" w:rsidP="00105FE0">
            <w:pPr>
              <w:pStyle w:val="Tabela-tekst"/>
              <w:jc w:val="right"/>
            </w:pPr>
            <w:r>
              <w:t>797</w:t>
            </w:r>
          </w:p>
        </w:tc>
        <w:tc>
          <w:tcPr>
            <w:tcW w:w="1147" w:type="dxa"/>
            <w:tcMar>
              <w:top w:w="57" w:type="dxa"/>
              <w:bottom w:w="57" w:type="dxa"/>
            </w:tcMar>
          </w:tcPr>
          <w:p w14:paraId="0B1F9906" w14:textId="77777777" w:rsidR="00524DC6" w:rsidRPr="00C904C4" w:rsidRDefault="00524DC6" w:rsidP="00105FE0">
            <w:pPr>
              <w:pStyle w:val="Tabela-tekst"/>
              <w:jc w:val="right"/>
            </w:pPr>
            <w:r>
              <w:t>126</w:t>
            </w:r>
          </w:p>
        </w:tc>
        <w:tc>
          <w:tcPr>
            <w:tcW w:w="1148" w:type="dxa"/>
            <w:tcMar>
              <w:top w:w="57" w:type="dxa"/>
              <w:bottom w:w="57" w:type="dxa"/>
            </w:tcMar>
          </w:tcPr>
          <w:p w14:paraId="563E2E5B" w14:textId="77777777" w:rsidR="00524DC6" w:rsidRPr="00C904C4" w:rsidRDefault="00524DC6" w:rsidP="00105FE0">
            <w:pPr>
              <w:pStyle w:val="Tabela-tekst"/>
              <w:jc w:val="right"/>
            </w:pPr>
            <w:r>
              <w:t>21</w:t>
            </w:r>
          </w:p>
        </w:tc>
        <w:tc>
          <w:tcPr>
            <w:tcW w:w="1147" w:type="dxa"/>
            <w:tcMar>
              <w:top w:w="57" w:type="dxa"/>
              <w:bottom w:w="57" w:type="dxa"/>
            </w:tcMar>
          </w:tcPr>
          <w:p w14:paraId="2A853539" w14:textId="77777777" w:rsidR="00524DC6" w:rsidRPr="00C904C4" w:rsidRDefault="00524DC6" w:rsidP="00105FE0">
            <w:pPr>
              <w:pStyle w:val="Tabela-tekst"/>
              <w:jc w:val="right"/>
            </w:pPr>
            <w:r>
              <w:t>168</w:t>
            </w:r>
          </w:p>
        </w:tc>
        <w:tc>
          <w:tcPr>
            <w:tcW w:w="1148" w:type="dxa"/>
            <w:tcMar>
              <w:top w:w="57" w:type="dxa"/>
              <w:bottom w:w="57" w:type="dxa"/>
            </w:tcMar>
          </w:tcPr>
          <w:p w14:paraId="53578F37" w14:textId="77777777" w:rsidR="00524DC6" w:rsidRPr="00C904C4" w:rsidRDefault="00524DC6" w:rsidP="00105FE0">
            <w:pPr>
              <w:pStyle w:val="Tabela-tekst"/>
              <w:jc w:val="right"/>
            </w:pPr>
            <w:r>
              <w:t>12</w:t>
            </w:r>
          </w:p>
        </w:tc>
      </w:tr>
      <w:tr w:rsidR="00524DC6" w:rsidRPr="00417053" w14:paraId="7B14796D" w14:textId="77777777" w:rsidTr="00105FE0">
        <w:tc>
          <w:tcPr>
            <w:tcW w:w="1039" w:type="dxa"/>
            <w:tcMar>
              <w:top w:w="57" w:type="dxa"/>
              <w:bottom w:w="57" w:type="dxa"/>
            </w:tcMar>
          </w:tcPr>
          <w:p w14:paraId="5C5AA060" w14:textId="77777777" w:rsidR="00524DC6" w:rsidRPr="00C904C4" w:rsidRDefault="00524DC6" w:rsidP="00105FE0">
            <w:pPr>
              <w:pStyle w:val="Tabela-tekst"/>
            </w:pPr>
            <w:r>
              <w:t>CD</w:t>
            </w:r>
          </w:p>
        </w:tc>
        <w:tc>
          <w:tcPr>
            <w:tcW w:w="1148" w:type="dxa"/>
            <w:tcMar>
              <w:top w:w="57" w:type="dxa"/>
              <w:bottom w:w="57" w:type="dxa"/>
            </w:tcMar>
          </w:tcPr>
          <w:p w14:paraId="1BC77AEA" w14:textId="77777777" w:rsidR="00524DC6" w:rsidRPr="00C904C4" w:rsidRDefault="00524DC6" w:rsidP="00105FE0">
            <w:pPr>
              <w:pStyle w:val="Tabela-tekst"/>
              <w:jc w:val="right"/>
            </w:pPr>
            <w:r>
              <w:t>396</w:t>
            </w:r>
          </w:p>
        </w:tc>
        <w:tc>
          <w:tcPr>
            <w:tcW w:w="1147" w:type="dxa"/>
            <w:tcMar>
              <w:top w:w="57" w:type="dxa"/>
              <w:bottom w:w="57" w:type="dxa"/>
            </w:tcMar>
          </w:tcPr>
          <w:p w14:paraId="4EC31609" w14:textId="77777777" w:rsidR="00524DC6" w:rsidRPr="00C904C4" w:rsidRDefault="00524DC6" w:rsidP="00105FE0">
            <w:pPr>
              <w:pStyle w:val="Tabela-tekst"/>
              <w:jc w:val="right"/>
            </w:pPr>
            <w:r>
              <w:t>32</w:t>
            </w:r>
          </w:p>
        </w:tc>
        <w:tc>
          <w:tcPr>
            <w:tcW w:w="1148" w:type="dxa"/>
            <w:tcMar>
              <w:top w:w="57" w:type="dxa"/>
              <w:bottom w:w="57" w:type="dxa"/>
            </w:tcMar>
          </w:tcPr>
          <w:p w14:paraId="2D31257F" w14:textId="77777777" w:rsidR="00524DC6" w:rsidRPr="00C904C4" w:rsidRDefault="00524DC6" w:rsidP="00105FE0">
            <w:pPr>
              <w:pStyle w:val="Tabela-tekst"/>
              <w:jc w:val="right"/>
            </w:pPr>
            <w:r>
              <w:t>252</w:t>
            </w:r>
          </w:p>
        </w:tc>
        <w:tc>
          <w:tcPr>
            <w:tcW w:w="1147" w:type="dxa"/>
            <w:tcMar>
              <w:top w:w="57" w:type="dxa"/>
              <w:bottom w:w="57" w:type="dxa"/>
            </w:tcMar>
          </w:tcPr>
          <w:p w14:paraId="517844E3" w14:textId="77777777" w:rsidR="00524DC6" w:rsidRPr="00C904C4" w:rsidRDefault="00524DC6" w:rsidP="00105FE0">
            <w:pPr>
              <w:pStyle w:val="Tabela-tekst"/>
              <w:jc w:val="right"/>
            </w:pPr>
            <w:r>
              <w:t>18</w:t>
            </w:r>
          </w:p>
        </w:tc>
        <w:tc>
          <w:tcPr>
            <w:tcW w:w="1148" w:type="dxa"/>
            <w:tcMar>
              <w:top w:w="57" w:type="dxa"/>
              <w:bottom w:w="57" w:type="dxa"/>
            </w:tcMar>
          </w:tcPr>
          <w:p w14:paraId="0DF7AACF" w14:textId="77777777" w:rsidR="00524DC6" w:rsidRPr="00C904C4" w:rsidRDefault="00524DC6" w:rsidP="00105FE0">
            <w:pPr>
              <w:pStyle w:val="Tabela-tekst"/>
              <w:jc w:val="right"/>
            </w:pPr>
            <w:r>
              <w:t>13</w:t>
            </w:r>
          </w:p>
        </w:tc>
        <w:tc>
          <w:tcPr>
            <w:tcW w:w="1147" w:type="dxa"/>
            <w:tcMar>
              <w:top w:w="57" w:type="dxa"/>
              <w:bottom w:w="57" w:type="dxa"/>
            </w:tcMar>
          </w:tcPr>
          <w:p w14:paraId="716081B7" w14:textId="77777777" w:rsidR="00524DC6" w:rsidRPr="00C904C4" w:rsidRDefault="00524DC6" w:rsidP="00105FE0">
            <w:pPr>
              <w:pStyle w:val="Tabela-tekst"/>
              <w:jc w:val="right"/>
            </w:pPr>
            <w:r>
              <w:t>36</w:t>
            </w:r>
          </w:p>
        </w:tc>
        <w:tc>
          <w:tcPr>
            <w:tcW w:w="1148" w:type="dxa"/>
            <w:tcMar>
              <w:top w:w="57" w:type="dxa"/>
              <w:bottom w:w="57" w:type="dxa"/>
            </w:tcMar>
          </w:tcPr>
          <w:p w14:paraId="1E5D445E" w14:textId="77777777" w:rsidR="00524DC6" w:rsidRPr="00C904C4" w:rsidRDefault="00524DC6" w:rsidP="00105FE0">
            <w:pPr>
              <w:pStyle w:val="Tabela-tekst"/>
              <w:jc w:val="right"/>
            </w:pPr>
            <w:r>
              <w:t>22</w:t>
            </w:r>
          </w:p>
        </w:tc>
      </w:tr>
      <w:tr w:rsidR="00524DC6" w:rsidRPr="00417053" w14:paraId="6DA14B06" w14:textId="77777777" w:rsidTr="00105FE0">
        <w:tc>
          <w:tcPr>
            <w:tcW w:w="1039" w:type="dxa"/>
            <w:tcMar>
              <w:top w:w="57" w:type="dxa"/>
              <w:bottom w:w="57" w:type="dxa"/>
            </w:tcMar>
          </w:tcPr>
          <w:p w14:paraId="5B833C0A" w14:textId="77777777" w:rsidR="00524DC6" w:rsidRPr="00C904C4" w:rsidRDefault="00524DC6" w:rsidP="00105FE0">
            <w:pPr>
              <w:pStyle w:val="Tabela-tekst"/>
            </w:pPr>
            <w:r>
              <w:t>DE</w:t>
            </w:r>
          </w:p>
        </w:tc>
        <w:tc>
          <w:tcPr>
            <w:tcW w:w="1148" w:type="dxa"/>
            <w:tcMar>
              <w:top w:w="57" w:type="dxa"/>
              <w:bottom w:w="57" w:type="dxa"/>
            </w:tcMar>
          </w:tcPr>
          <w:p w14:paraId="54A325C5" w14:textId="77777777" w:rsidR="00524DC6" w:rsidRPr="00C904C4" w:rsidRDefault="00524DC6" w:rsidP="00105FE0">
            <w:pPr>
              <w:pStyle w:val="Tabela-tekst"/>
              <w:jc w:val="right"/>
            </w:pPr>
            <w:r>
              <w:t>37</w:t>
            </w:r>
          </w:p>
        </w:tc>
        <w:tc>
          <w:tcPr>
            <w:tcW w:w="1147" w:type="dxa"/>
            <w:tcMar>
              <w:top w:w="57" w:type="dxa"/>
              <w:bottom w:w="57" w:type="dxa"/>
            </w:tcMar>
          </w:tcPr>
          <w:p w14:paraId="11ECE41D" w14:textId="77777777" w:rsidR="00524DC6" w:rsidRPr="00C904C4" w:rsidRDefault="00524DC6" w:rsidP="00105FE0">
            <w:pPr>
              <w:pStyle w:val="Tabela-tekst"/>
              <w:jc w:val="right"/>
            </w:pPr>
            <w:r>
              <w:t>19</w:t>
            </w:r>
          </w:p>
        </w:tc>
        <w:tc>
          <w:tcPr>
            <w:tcW w:w="1148" w:type="dxa"/>
            <w:tcMar>
              <w:top w:w="57" w:type="dxa"/>
              <w:bottom w:w="57" w:type="dxa"/>
            </w:tcMar>
          </w:tcPr>
          <w:p w14:paraId="47F7F571" w14:textId="77777777" w:rsidR="00524DC6" w:rsidRPr="00C904C4" w:rsidRDefault="00524DC6" w:rsidP="00105FE0">
            <w:pPr>
              <w:pStyle w:val="Tabela-tekst"/>
              <w:jc w:val="right"/>
            </w:pPr>
            <w:r>
              <w:t>629</w:t>
            </w:r>
          </w:p>
        </w:tc>
        <w:tc>
          <w:tcPr>
            <w:tcW w:w="1147" w:type="dxa"/>
            <w:tcMar>
              <w:top w:w="57" w:type="dxa"/>
              <w:bottom w:w="57" w:type="dxa"/>
            </w:tcMar>
          </w:tcPr>
          <w:p w14:paraId="0E8FBFC7" w14:textId="77777777" w:rsidR="00524DC6" w:rsidRPr="00C904C4" w:rsidRDefault="00524DC6" w:rsidP="00105FE0">
            <w:pPr>
              <w:pStyle w:val="Tabela-tekst"/>
              <w:jc w:val="right"/>
            </w:pPr>
            <w:r>
              <w:t>105</w:t>
            </w:r>
          </w:p>
        </w:tc>
        <w:tc>
          <w:tcPr>
            <w:tcW w:w="1148" w:type="dxa"/>
            <w:tcMar>
              <w:top w:w="57" w:type="dxa"/>
              <w:bottom w:w="57" w:type="dxa"/>
            </w:tcMar>
          </w:tcPr>
          <w:p w14:paraId="3BBCF2F6" w14:textId="77777777" w:rsidR="00524DC6" w:rsidRPr="00C904C4" w:rsidRDefault="00524DC6" w:rsidP="00105FE0">
            <w:pPr>
              <w:pStyle w:val="Tabela-tekst"/>
              <w:jc w:val="right"/>
            </w:pPr>
            <w:r>
              <w:t>46</w:t>
            </w:r>
          </w:p>
        </w:tc>
        <w:tc>
          <w:tcPr>
            <w:tcW w:w="1147" w:type="dxa"/>
            <w:tcMar>
              <w:top w:w="57" w:type="dxa"/>
              <w:bottom w:w="57" w:type="dxa"/>
            </w:tcMar>
          </w:tcPr>
          <w:p w14:paraId="5AC18DA6" w14:textId="77777777" w:rsidR="00524DC6" w:rsidRPr="00C904C4" w:rsidRDefault="00524DC6" w:rsidP="00105FE0">
            <w:pPr>
              <w:pStyle w:val="Tabela-tekst"/>
              <w:jc w:val="right"/>
            </w:pPr>
            <w:r>
              <w:t>108</w:t>
            </w:r>
          </w:p>
        </w:tc>
        <w:tc>
          <w:tcPr>
            <w:tcW w:w="1148" w:type="dxa"/>
            <w:tcMar>
              <w:top w:w="57" w:type="dxa"/>
              <w:bottom w:w="57" w:type="dxa"/>
            </w:tcMar>
          </w:tcPr>
          <w:p w14:paraId="4E6401AE" w14:textId="77777777" w:rsidR="00524DC6" w:rsidRPr="00C904C4" w:rsidRDefault="00524DC6" w:rsidP="00105FE0">
            <w:pPr>
              <w:pStyle w:val="Tabela-tekst"/>
              <w:jc w:val="right"/>
            </w:pPr>
            <w:r>
              <w:t>34</w:t>
            </w:r>
          </w:p>
        </w:tc>
      </w:tr>
      <w:tr w:rsidR="00524DC6" w:rsidRPr="00417053" w14:paraId="345F4421" w14:textId="77777777" w:rsidTr="00105FE0">
        <w:tc>
          <w:tcPr>
            <w:tcW w:w="1039" w:type="dxa"/>
            <w:tcMar>
              <w:top w:w="57" w:type="dxa"/>
              <w:bottom w:w="57" w:type="dxa"/>
            </w:tcMar>
          </w:tcPr>
          <w:p w14:paraId="5FC804B6" w14:textId="77777777" w:rsidR="00524DC6" w:rsidRPr="00C904C4" w:rsidRDefault="00524DC6" w:rsidP="00105FE0">
            <w:pPr>
              <w:pStyle w:val="Tabela-tekst"/>
            </w:pPr>
            <w:r>
              <w:t>EF</w:t>
            </w:r>
          </w:p>
        </w:tc>
        <w:tc>
          <w:tcPr>
            <w:tcW w:w="1148" w:type="dxa"/>
            <w:tcMar>
              <w:top w:w="57" w:type="dxa"/>
              <w:bottom w:w="57" w:type="dxa"/>
            </w:tcMar>
          </w:tcPr>
          <w:p w14:paraId="1769AABD" w14:textId="77777777" w:rsidR="00524DC6" w:rsidRPr="00C904C4" w:rsidRDefault="00524DC6" w:rsidP="00105FE0">
            <w:pPr>
              <w:pStyle w:val="Tabela-tekst"/>
              <w:jc w:val="right"/>
            </w:pPr>
            <w:r>
              <w:t>0</w:t>
            </w:r>
          </w:p>
        </w:tc>
        <w:tc>
          <w:tcPr>
            <w:tcW w:w="1147" w:type="dxa"/>
            <w:tcMar>
              <w:top w:w="57" w:type="dxa"/>
              <w:bottom w:w="57" w:type="dxa"/>
            </w:tcMar>
          </w:tcPr>
          <w:p w14:paraId="4BC7C85C" w14:textId="77777777" w:rsidR="00524DC6" w:rsidRPr="00C904C4" w:rsidRDefault="00524DC6" w:rsidP="00105FE0">
            <w:pPr>
              <w:pStyle w:val="Tabela-tekst"/>
              <w:jc w:val="right"/>
            </w:pPr>
            <w:r>
              <w:t>0</w:t>
            </w:r>
          </w:p>
        </w:tc>
        <w:tc>
          <w:tcPr>
            <w:tcW w:w="1148" w:type="dxa"/>
            <w:tcMar>
              <w:top w:w="57" w:type="dxa"/>
              <w:bottom w:w="57" w:type="dxa"/>
            </w:tcMar>
          </w:tcPr>
          <w:p w14:paraId="4A5E5800" w14:textId="77777777" w:rsidR="00524DC6" w:rsidRPr="00C904C4" w:rsidRDefault="00524DC6" w:rsidP="00105FE0">
            <w:pPr>
              <w:pStyle w:val="Tabela-tekst"/>
              <w:jc w:val="right"/>
            </w:pPr>
            <w:r>
              <w:t>21</w:t>
            </w:r>
          </w:p>
        </w:tc>
        <w:tc>
          <w:tcPr>
            <w:tcW w:w="1147" w:type="dxa"/>
            <w:tcMar>
              <w:top w:w="57" w:type="dxa"/>
              <w:bottom w:w="57" w:type="dxa"/>
            </w:tcMar>
          </w:tcPr>
          <w:p w14:paraId="2062C507" w14:textId="77777777" w:rsidR="00524DC6" w:rsidRPr="00C904C4" w:rsidRDefault="00524DC6" w:rsidP="00105FE0">
            <w:pPr>
              <w:pStyle w:val="Tabela-tekst"/>
              <w:jc w:val="right"/>
            </w:pPr>
            <w:r>
              <w:t>3</w:t>
            </w:r>
          </w:p>
        </w:tc>
        <w:tc>
          <w:tcPr>
            <w:tcW w:w="1148" w:type="dxa"/>
            <w:tcMar>
              <w:top w:w="57" w:type="dxa"/>
              <w:bottom w:w="57" w:type="dxa"/>
            </w:tcMar>
          </w:tcPr>
          <w:p w14:paraId="082D6CE5" w14:textId="77777777" w:rsidR="00524DC6" w:rsidRPr="00C904C4" w:rsidRDefault="00524DC6" w:rsidP="00105FE0">
            <w:pPr>
              <w:pStyle w:val="Tabela-tekst"/>
              <w:jc w:val="right"/>
            </w:pPr>
            <w:r>
              <w:t>7</w:t>
            </w:r>
          </w:p>
        </w:tc>
        <w:tc>
          <w:tcPr>
            <w:tcW w:w="1147" w:type="dxa"/>
            <w:tcMar>
              <w:top w:w="57" w:type="dxa"/>
              <w:bottom w:w="57" w:type="dxa"/>
            </w:tcMar>
          </w:tcPr>
          <w:p w14:paraId="51B74E61" w14:textId="77777777" w:rsidR="00524DC6" w:rsidRPr="00C904C4" w:rsidRDefault="00524DC6" w:rsidP="00105FE0">
            <w:pPr>
              <w:pStyle w:val="Tabela-tekst"/>
              <w:jc w:val="right"/>
            </w:pPr>
            <w:r>
              <w:t>0</w:t>
            </w:r>
          </w:p>
        </w:tc>
        <w:tc>
          <w:tcPr>
            <w:tcW w:w="1148" w:type="dxa"/>
            <w:tcMar>
              <w:top w:w="57" w:type="dxa"/>
              <w:bottom w:w="57" w:type="dxa"/>
            </w:tcMar>
          </w:tcPr>
          <w:p w14:paraId="0046BA21" w14:textId="77777777" w:rsidR="00524DC6" w:rsidRPr="00C904C4" w:rsidRDefault="00524DC6" w:rsidP="00105FE0">
            <w:pPr>
              <w:pStyle w:val="Tabela-tekst"/>
              <w:jc w:val="right"/>
            </w:pPr>
            <w:r>
              <w:t>28</w:t>
            </w:r>
          </w:p>
        </w:tc>
      </w:tr>
      <w:tr w:rsidR="00524DC6" w:rsidRPr="00417053" w14:paraId="18509325" w14:textId="77777777" w:rsidTr="00105FE0">
        <w:tc>
          <w:tcPr>
            <w:tcW w:w="1039" w:type="dxa"/>
            <w:tcMar>
              <w:top w:w="57" w:type="dxa"/>
              <w:bottom w:w="57" w:type="dxa"/>
            </w:tcMar>
          </w:tcPr>
          <w:p w14:paraId="45C56C0C" w14:textId="77777777" w:rsidR="00524DC6" w:rsidRPr="00864925" w:rsidRDefault="00524DC6" w:rsidP="00105FE0">
            <w:pPr>
              <w:pStyle w:val="Tabela-tekst"/>
            </w:pPr>
            <w:r w:rsidRPr="00864925">
              <w:t>Razem</w:t>
            </w:r>
          </w:p>
        </w:tc>
        <w:tc>
          <w:tcPr>
            <w:tcW w:w="1148" w:type="dxa"/>
            <w:tcMar>
              <w:top w:w="57" w:type="dxa"/>
              <w:bottom w:w="57" w:type="dxa"/>
            </w:tcMar>
          </w:tcPr>
          <w:p w14:paraId="41CEEA37" w14:textId="77777777" w:rsidR="00524DC6" w:rsidRPr="00864925" w:rsidRDefault="00524DC6" w:rsidP="00105FE0">
            <w:pPr>
              <w:pStyle w:val="Tabela-tekst"/>
              <w:jc w:val="right"/>
            </w:pPr>
            <w:r w:rsidRPr="00864925">
              <w:t>433</w:t>
            </w:r>
          </w:p>
        </w:tc>
        <w:tc>
          <w:tcPr>
            <w:tcW w:w="1147" w:type="dxa"/>
            <w:tcMar>
              <w:top w:w="57" w:type="dxa"/>
              <w:bottom w:w="57" w:type="dxa"/>
            </w:tcMar>
          </w:tcPr>
          <w:p w14:paraId="39FC225D" w14:textId="77777777" w:rsidR="00524DC6" w:rsidRPr="00864925" w:rsidRDefault="00524DC6" w:rsidP="00105FE0">
            <w:pPr>
              <w:pStyle w:val="Tabela-tekst"/>
              <w:jc w:val="right"/>
            </w:pPr>
            <w:r w:rsidRPr="00864925">
              <w:t>65</w:t>
            </w:r>
          </w:p>
        </w:tc>
        <w:tc>
          <w:tcPr>
            <w:tcW w:w="1148" w:type="dxa"/>
            <w:tcMar>
              <w:top w:w="57" w:type="dxa"/>
              <w:bottom w:w="57" w:type="dxa"/>
            </w:tcMar>
          </w:tcPr>
          <w:p w14:paraId="18BF1038" w14:textId="77777777" w:rsidR="00524DC6" w:rsidRPr="00864925" w:rsidRDefault="00524DC6" w:rsidP="00105FE0">
            <w:pPr>
              <w:pStyle w:val="Tabela-tekst"/>
              <w:jc w:val="right"/>
            </w:pPr>
            <w:r w:rsidRPr="00864925">
              <w:t>1699</w:t>
            </w:r>
          </w:p>
        </w:tc>
        <w:tc>
          <w:tcPr>
            <w:tcW w:w="1147" w:type="dxa"/>
            <w:tcMar>
              <w:top w:w="57" w:type="dxa"/>
              <w:bottom w:w="57" w:type="dxa"/>
            </w:tcMar>
          </w:tcPr>
          <w:p w14:paraId="74DE044A" w14:textId="77777777" w:rsidR="00524DC6" w:rsidRPr="00864925" w:rsidRDefault="00524DC6" w:rsidP="00105FE0">
            <w:pPr>
              <w:pStyle w:val="Tabela-tekst"/>
              <w:jc w:val="right"/>
            </w:pPr>
            <w:r w:rsidRPr="00864925">
              <w:t>256</w:t>
            </w:r>
          </w:p>
        </w:tc>
        <w:tc>
          <w:tcPr>
            <w:tcW w:w="1148" w:type="dxa"/>
            <w:tcMar>
              <w:top w:w="57" w:type="dxa"/>
              <w:bottom w:w="57" w:type="dxa"/>
            </w:tcMar>
          </w:tcPr>
          <w:p w14:paraId="045783D2" w14:textId="77777777" w:rsidR="00524DC6" w:rsidRPr="00864925" w:rsidRDefault="00524DC6" w:rsidP="00105FE0">
            <w:pPr>
              <w:pStyle w:val="Tabela-tekst"/>
              <w:jc w:val="right"/>
            </w:pPr>
            <w:r w:rsidRPr="00864925">
              <w:t>121</w:t>
            </w:r>
          </w:p>
        </w:tc>
        <w:tc>
          <w:tcPr>
            <w:tcW w:w="1147" w:type="dxa"/>
            <w:tcMar>
              <w:top w:w="57" w:type="dxa"/>
              <w:bottom w:w="57" w:type="dxa"/>
            </w:tcMar>
          </w:tcPr>
          <w:p w14:paraId="2C68C95C" w14:textId="77777777" w:rsidR="00524DC6" w:rsidRPr="00864925" w:rsidRDefault="00524DC6" w:rsidP="00105FE0">
            <w:pPr>
              <w:pStyle w:val="Tabela-tekst"/>
              <w:jc w:val="right"/>
            </w:pPr>
            <w:r w:rsidRPr="00864925">
              <w:t>312</w:t>
            </w:r>
          </w:p>
        </w:tc>
        <w:tc>
          <w:tcPr>
            <w:tcW w:w="1148" w:type="dxa"/>
            <w:tcMar>
              <w:top w:w="57" w:type="dxa"/>
              <w:bottom w:w="57" w:type="dxa"/>
            </w:tcMar>
          </w:tcPr>
          <w:p w14:paraId="4B019F7E" w14:textId="77777777" w:rsidR="00524DC6" w:rsidRPr="00864925" w:rsidRDefault="00524DC6" w:rsidP="00105FE0">
            <w:pPr>
              <w:pStyle w:val="Tabela-tekst"/>
              <w:jc w:val="right"/>
            </w:pPr>
            <w:r w:rsidRPr="00864925">
              <w:t>123</w:t>
            </w:r>
          </w:p>
        </w:tc>
      </w:tr>
    </w:tbl>
    <w:p w14:paraId="6629BB45" w14:textId="77777777" w:rsidR="00524DC6" w:rsidRPr="00621256" w:rsidRDefault="00524DC6" w:rsidP="00524DC6">
      <w:pPr>
        <w:pStyle w:val="Objasnienia"/>
      </w:pPr>
      <w:r w:rsidRPr="00621256">
        <w:t>O</w:t>
      </w:r>
      <w:r>
        <w:t>bjaśni</w:t>
      </w:r>
      <w:r w:rsidRPr="00621256">
        <w:t xml:space="preserve">enia: </w:t>
      </w:r>
      <w:r>
        <w:t>AB</w:t>
      </w:r>
      <w:r w:rsidRPr="00621256">
        <w:t xml:space="preserve"> – </w:t>
      </w:r>
      <w:proofErr w:type="spellStart"/>
      <w:r>
        <w:t>xxxxxxx</w:t>
      </w:r>
      <w:proofErr w:type="spellEnd"/>
      <w:r>
        <w:t>;</w:t>
      </w:r>
      <w:r w:rsidRPr="00621256">
        <w:t xml:space="preserve"> </w:t>
      </w:r>
      <w:r>
        <w:t>BC</w:t>
      </w:r>
      <w:r w:rsidRPr="00621256">
        <w:t xml:space="preserve"> – </w:t>
      </w:r>
      <w:proofErr w:type="spellStart"/>
      <w:r>
        <w:t>xxxxxxx</w:t>
      </w:r>
      <w:proofErr w:type="spellEnd"/>
      <w:r>
        <w:t>;</w:t>
      </w:r>
      <w:r w:rsidRPr="00690502">
        <w:t xml:space="preserve"> </w:t>
      </w:r>
      <w:r>
        <w:t>CD</w:t>
      </w:r>
      <w:r w:rsidRPr="00621256">
        <w:t xml:space="preserve"> – </w:t>
      </w:r>
      <w:proofErr w:type="spellStart"/>
      <w:r>
        <w:t>xxxxxxx</w:t>
      </w:r>
      <w:proofErr w:type="spellEnd"/>
      <w:r>
        <w:t>;</w:t>
      </w:r>
      <w:r w:rsidRPr="00690502">
        <w:t xml:space="preserve"> </w:t>
      </w:r>
      <w:r>
        <w:t>DE</w:t>
      </w:r>
      <w:r w:rsidRPr="00621256">
        <w:t xml:space="preserve"> – </w:t>
      </w:r>
      <w:proofErr w:type="spellStart"/>
      <w:r>
        <w:t>xxxxxxx</w:t>
      </w:r>
      <w:proofErr w:type="spellEnd"/>
      <w:r>
        <w:t>;</w:t>
      </w:r>
      <w:r w:rsidRPr="00690502">
        <w:t xml:space="preserve"> </w:t>
      </w:r>
      <w:r>
        <w:t>EF</w:t>
      </w:r>
      <w:r w:rsidRPr="00621256">
        <w:t xml:space="preserve"> – </w:t>
      </w:r>
      <w:proofErr w:type="spellStart"/>
      <w:r>
        <w:t>xxxxxxx</w:t>
      </w:r>
      <w:proofErr w:type="spellEnd"/>
      <w:r>
        <w:t>.</w:t>
      </w:r>
    </w:p>
    <w:p w14:paraId="6A02352F" w14:textId="77777777" w:rsidR="00524DC6" w:rsidRPr="00DF0AAE" w:rsidRDefault="00524DC6" w:rsidP="00524DC6">
      <w:pPr>
        <w:pStyle w:val="rdo"/>
      </w:pPr>
      <w:r w:rsidRPr="00DF0AAE">
        <w:t xml:space="preserve">Źródło: na podstawie </w:t>
      </w:r>
      <w:r>
        <w:t>(</w:t>
      </w:r>
      <w:r w:rsidRPr="0084612B">
        <w:t>Becker i in.</w:t>
      </w:r>
      <w:r>
        <w:t>, 1996, s. 465)</w:t>
      </w:r>
      <w:r w:rsidRPr="00DF0AAE">
        <w:t>.</w:t>
      </w:r>
    </w:p>
    <w:p w14:paraId="71BF3439" w14:textId="77777777" w:rsidR="00524DC6" w:rsidRDefault="00524DC6" w:rsidP="00524DC6">
      <w:pPr>
        <w:pStyle w:val="Tekstpodstwcity"/>
        <w:rPr>
          <w:szCs w:val="24"/>
        </w:rPr>
      </w:pPr>
      <w:r w:rsidRPr="0032229E">
        <w:rPr>
          <w:szCs w:val="24"/>
        </w:rPr>
        <w:lastRenderedPageBreak/>
        <w:t xml:space="preserve">Wzory matematyczne </w:t>
      </w:r>
      <w:r>
        <w:rPr>
          <w:szCs w:val="24"/>
        </w:rPr>
        <w:t xml:space="preserve">powinny być wyśrodkowane, mieć </w:t>
      </w:r>
      <w:r w:rsidRPr="0032229E">
        <w:rPr>
          <w:szCs w:val="24"/>
        </w:rPr>
        <w:t>poprawnie zapisane potęgi i indeksy</w:t>
      </w:r>
      <w:r>
        <w:rPr>
          <w:szCs w:val="24"/>
        </w:rPr>
        <w:t>. N</w:t>
      </w:r>
      <w:r w:rsidRPr="005C5208">
        <w:t>umery wzorów umieszcza się w nawiasach</w:t>
      </w:r>
      <w:r>
        <w:t xml:space="preserve"> okrągłych</w:t>
      </w:r>
      <w:r w:rsidRPr="005C5208">
        <w:t>, w pobliżu prawego marginesu tekstu</w:t>
      </w:r>
      <w:r>
        <w:t xml:space="preserve">. </w:t>
      </w:r>
      <w:r>
        <w:rPr>
          <w:szCs w:val="24"/>
        </w:rPr>
        <w:t>Z</w:t>
      </w:r>
      <w:r w:rsidRPr="00D37348">
        <w:rPr>
          <w:szCs w:val="24"/>
        </w:rPr>
        <w:t>mienne należy zapisywać kursywą, a liczby i cyfry – pismem prostym</w:t>
      </w:r>
      <w:r>
        <w:rPr>
          <w:szCs w:val="24"/>
        </w:rPr>
        <w:t>. Z</w:t>
      </w:r>
      <w:r w:rsidRPr="00D37348">
        <w:rPr>
          <w:szCs w:val="24"/>
        </w:rPr>
        <w:t>nak mnożenia zapisuje się jako:</w:t>
      </w:r>
      <w:r>
        <w:rPr>
          <w:szCs w:val="24"/>
        </w:rPr>
        <w:t xml:space="preserve"> ·</w:t>
      </w:r>
      <w:r w:rsidRPr="00D37348">
        <w:rPr>
          <w:szCs w:val="24"/>
        </w:rPr>
        <w:t xml:space="preserve"> lub × (nie gwiazdka czy </w:t>
      </w:r>
      <w:r>
        <w:rPr>
          <w:szCs w:val="24"/>
        </w:rPr>
        <w:t xml:space="preserve">x – </w:t>
      </w:r>
      <w:r w:rsidRPr="00D37348">
        <w:rPr>
          <w:szCs w:val="24"/>
        </w:rPr>
        <w:t>„iks”)</w:t>
      </w:r>
      <w:r>
        <w:rPr>
          <w:szCs w:val="24"/>
        </w:rPr>
        <w:t xml:space="preserve">. Wszystkie symbole użyte we wzorze powinny być </w:t>
      </w:r>
      <w:r w:rsidRPr="0032229E">
        <w:rPr>
          <w:szCs w:val="24"/>
        </w:rPr>
        <w:t>objaśnione pod wzorem</w:t>
      </w:r>
      <w:r>
        <w:rPr>
          <w:szCs w:val="24"/>
        </w:rPr>
        <w:t>, np.</w:t>
      </w:r>
    </w:p>
    <w:p w14:paraId="4F435AFA" w14:textId="77777777" w:rsidR="00524DC6" w:rsidRDefault="00524DC6" w:rsidP="00524DC6">
      <w:pPr>
        <w:pStyle w:val="Bezodstpw"/>
        <w:rPr>
          <w:szCs w:val="24"/>
        </w:rPr>
      </w:pPr>
      <w:r w:rsidRPr="002A472E">
        <w:rPr>
          <w:position w:val="-24"/>
        </w:rPr>
        <w:tab/>
      </w:r>
      <w:r w:rsidRPr="00EF37D2">
        <w:rPr>
          <w:position w:val="-30"/>
        </w:rPr>
        <w:object w:dxaOrig="2400" w:dyaOrig="680" w14:anchorId="71B326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6pt;height:35.05pt" o:ole="">
            <v:imagedata r:id="rId9" o:title=""/>
          </v:shape>
          <o:OLEObject Type="Embed" ProgID="Equation.DSMT4" ShapeID="_x0000_i1025" DrawAspect="Content" ObjectID="_1835846356" r:id="rId10"/>
        </w:object>
      </w:r>
      <w:r w:rsidRPr="002A472E">
        <w:tab/>
      </w:r>
      <w:r>
        <w:t>(1)</w:t>
      </w:r>
    </w:p>
    <w:p w14:paraId="660614CA" w14:textId="77777777" w:rsidR="00524DC6" w:rsidRDefault="00524DC6" w:rsidP="00524DC6">
      <w:pPr>
        <w:pStyle w:val="Tekstbezwcicia"/>
      </w:pPr>
      <w:r>
        <w:t>gdzie:</w:t>
      </w:r>
    </w:p>
    <w:p w14:paraId="12587FC6" w14:textId="77777777" w:rsidR="00524DC6" w:rsidRPr="00601B79" w:rsidRDefault="00524DC6" w:rsidP="00524DC6">
      <w:pPr>
        <w:pStyle w:val="Tekstbezwcicia"/>
      </w:pPr>
      <w:proofErr w:type="spellStart"/>
      <w:r w:rsidRPr="00601B79">
        <w:rPr>
          <w:i/>
        </w:rPr>
        <w:t>z</w:t>
      </w:r>
      <w:r w:rsidRPr="00126D53">
        <w:rPr>
          <w:i/>
          <w:vertAlign w:val="subscript"/>
        </w:rPr>
        <w:t>ij</w:t>
      </w:r>
      <w:proofErr w:type="spellEnd"/>
      <w:r w:rsidRPr="00601B79">
        <w:tab/>
        <w:t>–</w:t>
      </w:r>
      <w:r w:rsidRPr="00601B79">
        <w:tab/>
        <w:t xml:space="preserve">standaryzowana wartość </w:t>
      </w:r>
      <w:r w:rsidRPr="00601B79">
        <w:rPr>
          <w:i/>
        </w:rPr>
        <w:t>j</w:t>
      </w:r>
      <w:r w:rsidRPr="00601B79">
        <w:t xml:space="preserve">-tej zmiennej w </w:t>
      </w:r>
      <w:r w:rsidRPr="00601B79">
        <w:rPr>
          <w:i/>
        </w:rPr>
        <w:t>i</w:t>
      </w:r>
      <w:r w:rsidRPr="00601B79">
        <w:t>-tym obiekcie,</w:t>
      </w:r>
    </w:p>
    <w:p w14:paraId="682A821B" w14:textId="77777777" w:rsidR="00524DC6" w:rsidRPr="00601B79" w:rsidRDefault="00524DC6" w:rsidP="00524DC6">
      <w:pPr>
        <w:pStyle w:val="Tekstbezwcicia"/>
      </w:pPr>
      <w:r w:rsidRPr="00601B79">
        <w:rPr>
          <w:i/>
        </w:rPr>
        <w:t>m</w:t>
      </w:r>
      <w:r w:rsidRPr="00601B79">
        <w:tab/>
        <w:t>–</w:t>
      </w:r>
      <w:r w:rsidRPr="00601B79">
        <w:tab/>
        <w:t>liczba obiektów,</w:t>
      </w:r>
    </w:p>
    <w:p w14:paraId="41CE21F8" w14:textId="77777777" w:rsidR="00524DC6" w:rsidRPr="00601B79" w:rsidRDefault="00524DC6" w:rsidP="00524DC6">
      <w:pPr>
        <w:pStyle w:val="Tekstbezwcicia"/>
      </w:pPr>
      <w:r w:rsidRPr="00601B79">
        <w:rPr>
          <w:i/>
        </w:rPr>
        <w:t>n</w:t>
      </w:r>
      <w:r w:rsidRPr="00601B79">
        <w:tab/>
        <w:t>–</w:t>
      </w:r>
      <w:r w:rsidRPr="00601B79">
        <w:tab/>
        <w:t xml:space="preserve">liczba </w:t>
      </w:r>
      <w:r>
        <w:t>zmiennych.</w:t>
      </w:r>
    </w:p>
    <w:p w14:paraId="3924AE91" w14:textId="77777777" w:rsidR="00524DC6" w:rsidRDefault="00524DC6" w:rsidP="00524DC6"/>
    <w:p w14:paraId="5C866026" w14:textId="77777777" w:rsidR="00524DC6" w:rsidRDefault="00524DC6" w:rsidP="00524DC6"/>
    <w:p w14:paraId="1BFA10F8" w14:textId="4F49C7E4" w:rsidR="00524DC6" w:rsidRPr="00EA66C2" w:rsidRDefault="00524DC6" w:rsidP="00524DC6">
      <w:pPr>
        <w:pStyle w:val="Nagwek1"/>
      </w:pPr>
      <w:r w:rsidRPr="00EA66C2">
        <w:t>Bibliografia</w:t>
      </w:r>
    </w:p>
    <w:p w14:paraId="6369C6D2" w14:textId="77777777" w:rsidR="00524DC6" w:rsidRDefault="00524DC6" w:rsidP="00524DC6">
      <w:pPr>
        <w:pStyle w:val="Spisliteratury"/>
        <w:rPr>
          <w:szCs w:val="20"/>
        </w:rPr>
      </w:pPr>
      <w:r>
        <w:rPr>
          <w:rFonts w:cs="Minion Pro"/>
          <w:color w:val="000000"/>
          <w:szCs w:val="20"/>
        </w:rPr>
        <w:t xml:space="preserve">AleBank.pl. (2019). </w:t>
      </w:r>
      <w:r>
        <w:rPr>
          <w:rFonts w:cs="Minion Pro"/>
          <w:i/>
          <w:iCs/>
          <w:color w:val="000000"/>
          <w:szCs w:val="20"/>
        </w:rPr>
        <w:t>Ile zarabia się w bankowości? Raport płacowy</w:t>
      </w:r>
      <w:r>
        <w:rPr>
          <w:rFonts w:cs="Minion Pro"/>
          <w:color w:val="000000"/>
          <w:szCs w:val="20"/>
        </w:rPr>
        <w:t xml:space="preserve">. </w:t>
      </w:r>
      <w:hyperlink r:id="rId11" w:history="1">
        <w:r w:rsidRPr="002D19A2">
          <w:rPr>
            <w:rStyle w:val="Hipercze"/>
            <w:rFonts w:cs="Minion Pro"/>
            <w:szCs w:val="20"/>
          </w:rPr>
          <w:t>https://alebank.pl/wynagrodzenia-w-bankowosci-w-2018-roku/?id=273207&amp;catid=28090&amp;cat2id=18916</w:t>
        </w:r>
      </w:hyperlink>
      <w:r>
        <w:rPr>
          <w:rFonts w:cs="Minion Pro"/>
          <w:color w:val="000000"/>
          <w:szCs w:val="20"/>
        </w:rPr>
        <w:t xml:space="preserve"> </w:t>
      </w:r>
    </w:p>
    <w:p w14:paraId="6BFD4020" w14:textId="77777777" w:rsidR="00524DC6" w:rsidRDefault="00524DC6" w:rsidP="00524DC6">
      <w:pPr>
        <w:pStyle w:val="Spisliteratury"/>
        <w:rPr>
          <w:szCs w:val="20"/>
        </w:rPr>
      </w:pPr>
      <w:r w:rsidRPr="005F20CC">
        <w:rPr>
          <w:szCs w:val="20"/>
        </w:rPr>
        <w:t xml:space="preserve">Balicki, A. (2013). </w:t>
      </w:r>
      <w:r w:rsidRPr="005F20CC">
        <w:rPr>
          <w:i/>
          <w:szCs w:val="20"/>
        </w:rPr>
        <w:t>Analiza wielowymiarowa</w:t>
      </w:r>
      <w:r w:rsidRPr="005F20CC">
        <w:rPr>
          <w:szCs w:val="20"/>
        </w:rPr>
        <w:t>. Wydawnictwo Uniwersytetu Gdańskiego.</w:t>
      </w:r>
    </w:p>
    <w:p w14:paraId="6D9203A8" w14:textId="77777777" w:rsidR="00524DC6" w:rsidRPr="00864925" w:rsidRDefault="00524DC6" w:rsidP="00524DC6">
      <w:pPr>
        <w:pStyle w:val="Spisliteratury"/>
        <w:rPr>
          <w:rFonts w:cs="Minion Pro"/>
          <w:color w:val="000000"/>
          <w:szCs w:val="20"/>
          <w:lang w:val="en-GB"/>
        </w:rPr>
      </w:pPr>
      <w:r w:rsidRPr="00864925">
        <w:rPr>
          <w:rFonts w:cs="Minion Pro"/>
          <w:color w:val="000000"/>
          <w:szCs w:val="20"/>
          <w:lang w:val="en-GB"/>
        </w:rPr>
        <w:t xml:space="preserve">Becker, T. E., Billings, R. S., Eveleth, D. M. </w:t>
      </w:r>
      <w:proofErr w:type="spellStart"/>
      <w:r w:rsidRPr="00864925">
        <w:rPr>
          <w:rFonts w:cs="Minion Pro"/>
          <w:color w:val="000000"/>
          <w:szCs w:val="20"/>
          <w:lang w:val="en-GB"/>
        </w:rPr>
        <w:t>i</w:t>
      </w:r>
      <w:proofErr w:type="spellEnd"/>
      <w:r w:rsidRPr="00864925">
        <w:rPr>
          <w:rFonts w:cs="Minion Pro"/>
          <w:color w:val="000000"/>
          <w:szCs w:val="20"/>
          <w:lang w:val="en-GB"/>
        </w:rPr>
        <w:t xml:space="preserve"> Gilbert, N. L. (1996). </w:t>
      </w:r>
      <w:r w:rsidRPr="00A93F4B">
        <w:rPr>
          <w:rFonts w:cs="Minion Pro"/>
          <w:color w:val="000000"/>
          <w:szCs w:val="20"/>
          <w:lang w:val="en-GB"/>
        </w:rPr>
        <w:t xml:space="preserve">Foci and bases of employee commitment: Implications for job performance. </w:t>
      </w:r>
      <w:r w:rsidRPr="00864925">
        <w:rPr>
          <w:rFonts w:cs="Minion Pro"/>
          <w:i/>
          <w:iCs/>
          <w:color w:val="000000"/>
          <w:szCs w:val="20"/>
          <w:lang w:val="en-GB"/>
        </w:rPr>
        <w:t>Academy of Management Journal</w:t>
      </w:r>
      <w:r w:rsidRPr="00864925">
        <w:rPr>
          <w:rFonts w:cs="Minion Pro"/>
          <w:color w:val="000000"/>
          <w:szCs w:val="20"/>
          <w:lang w:val="en-GB"/>
        </w:rPr>
        <w:t xml:space="preserve">, </w:t>
      </w:r>
      <w:r w:rsidRPr="00864925">
        <w:rPr>
          <w:rFonts w:cs="Minion Pro"/>
          <w:i/>
          <w:iCs/>
          <w:color w:val="000000"/>
          <w:szCs w:val="20"/>
          <w:lang w:val="en-GB"/>
        </w:rPr>
        <w:t>39</w:t>
      </w:r>
      <w:r w:rsidRPr="00864925">
        <w:rPr>
          <w:rFonts w:cs="Minion Pro"/>
          <w:color w:val="000000"/>
          <w:szCs w:val="20"/>
          <w:lang w:val="en-GB"/>
        </w:rPr>
        <w:t xml:space="preserve">(2), 464–482. </w:t>
      </w:r>
      <w:hyperlink r:id="rId12" w:history="1">
        <w:r w:rsidRPr="00864925">
          <w:rPr>
            <w:rStyle w:val="Hipercze"/>
            <w:rFonts w:cs="Minion Pro"/>
            <w:szCs w:val="20"/>
            <w:lang w:val="en-GB"/>
          </w:rPr>
          <w:t>https://doi.org/10.5465/256788</w:t>
        </w:r>
      </w:hyperlink>
      <w:r w:rsidRPr="00864925">
        <w:rPr>
          <w:rFonts w:cs="Minion Pro"/>
          <w:color w:val="000000"/>
          <w:szCs w:val="20"/>
          <w:lang w:val="en-GB"/>
        </w:rPr>
        <w:t xml:space="preserve"> </w:t>
      </w:r>
    </w:p>
    <w:p w14:paraId="15A343F0" w14:textId="77777777" w:rsidR="00524DC6" w:rsidRPr="00864925" w:rsidRDefault="00524DC6" w:rsidP="00524DC6">
      <w:pPr>
        <w:pStyle w:val="Spisliteratury"/>
        <w:rPr>
          <w:rFonts w:cs="Minion Pro"/>
          <w:color w:val="000000"/>
          <w:szCs w:val="20"/>
          <w:lang w:val="en-GB"/>
        </w:rPr>
      </w:pPr>
      <w:r w:rsidRPr="004E2504">
        <w:rPr>
          <w:rFonts w:cs="Minion Pro"/>
          <w:color w:val="000000"/>
          <w:szCs w:val="20"/>
          <w:lang w:val="en-GB"/>
        </w:rPr>
        <w:t>Brockner, J. (1988). The effects of work layoffs on survivors: Research, theory, and prac</w:t>
      </w:r>
      <w:r w:rsidRPr="004E2504">
        <w:rPr>
          <w:rFonts w:cs="Minion Pro"/>
          <w:color w:val="000000"/>
          <w:szCs w:val="20"/>
          <w:lang w:val="en-GB"/>
        </w:rPr>
        <w:softHyphen/>
        <w:t xml:space="preserve">tice. W: B. M. </w:t>
      </w:r>
      <w:proofErr w:type="spellStart"/>
      <w:r w:rsidRPr="004E2504">
        <w:rPr>
          <w:rFonts w:cs="Minion Pro"/>
          <w:color w:val="000000"/>
          <w:szCs w:val="20"/>
          <w:lang w:val="en-GB"/>
        </w:rPr>
        <w:t>Staw</w:t>
      </w:r>
      <w:proofErr w:type="spellEnd"/>
      <w:r w:rsidRPr="004E2504">
        <w:rPr>
          <w:rFonts w:cs="Minion Pro"/>
          <w:color w:val="000000"/>
          <w:szCs w:val="20"/>
          <w:lang w:val="en-GB"/>
        </w:rPr>
        <w:t xml:space="preserve"> i L. L. </w:t>
      </w:r>
      <w:proofErr w:type="spellStart"/>
      <w:r w:rsidRPr="004E2504">
        <w:rPr>
          <w:rFonts w:cs="Minion Pro"/>
          <w:color w:val="000000"/>
          <w:szCs w:val="20"/>
          <w:lang w:val="en-GB"/>
        </w:rPr>
        <w:t>Cumniings</w:t>
      </w:r>
      <w:proofErr w:type="spellEnd"/>
      <w:r w:rsidRPr="004E2504">
        <w:rPr>
          <w:rFonts w:cs="Minion Pro"/>
          <w:color w:val="000000"/>
          <w:szCs w:val="20"/>
          <w:lang w:val="en-GB"/>
        </w:rPr>
        <w:t xml:space="preserve"> (red.), </w:t>
      </w:r>
      <w:r w:rsidRPr="004E2504">
        <w:rPr>
          <w:rFonts w:cs="Minion Pro"/>
          <w:i/>
          <w:iCs/>
          <w:color w:val="000000"/>
          <w:szCs w:val="20"/>
          <w:lang w:val="en-GB"/>
        </w:rPr>
        <w:t xml:space="preserve">Research in organizational </w:t>
      </w:r>
      <w:proofErr w:type="spellStart"/>
      <w:r w:rsidRPr="004E2504">
        <w:rPr>
          <w:rFonts w:cs="Minion Pro"/>
          <w:i/>
          <w:iCs/>
          <w:color w:val="000000"/>
          <w:szCs w:val="20"/>
          <w:lang w:val="en-GB"/>
        </w:rPr>
        <w:t>behavior</w:t>
      </w:r>
      <w:proofErr w:type="spellEnd"/>
      <w:r w:rsidRPr="004E2504">
        <w:rPr>
          <w:rFonts w:cs="Minion Pro"/>
          <w:i/>
          <w:iCs/>
          <w:color w:val="000000"/>
          <w:szCs w:val="20"/>
          <w:lang w:val="en-GB"/>
        </w:rPr>
        <w:t xml:space="preserve"> </w:t>
      </w:r>
      <w:r w:rsidRPr="004E2504">
        <w:rPr>
          <w:rFonts w:cs="Minion Pro"/>
          <w:color w:val="000000"/>
          <w:szCs w:val="20"/>
          <w:lang w:val="en-GB"/>
        </w:rPr>
        <w:t xml:space="preserve">(t. 10, s. 213–255). </w:t>
      </w:r>
      <w:r w:rsidRPr="00864925">
        <w:rPr>
          <w:rFonts w:cs="Minion Pro"/>
          <w:color w:val="000000"/>
          <w:szCs w:val="20"/>
          <w:lang w:val="en-GB"/>
        </w:rPr>
        <w:t>JAI Press.</w:t>
      </w:r>
    </w:p>
    <w:p w14:paraId="33720410" w14:textId="77777777" w:rsidR="00524DC6" w:rsidRPr="00864925" w:rsidRDefault="00524DC6" w:rsidP="00524DC6">
      <w:pPr>
        <w:pStyle w:val="Spisliteratury"/>
        <w:rPr>
          <w:lang w:val="en-GB"/>
        </w:rPr>
      </w:pPr>
      <w:r w:rsidRPr="00864925">
        <w:rPr>
          <w:rFonts w:cs="Minion Pro"/>
          <w:color w:val="000000"/>
          <w:szCs w:val="20"/>
          <w:lang w:val="en-GB"/>
        </w:rPr>
        <w:t xml:space="preserve">Daniels, K. (1999). </w:t>
      </w:r>
      <w:r w:rsidRPr="00C80CF2">
        <w:rPr>
          <w:rFonts w:cs="Minion Pro"/>
          <w:color w:val="000000"/>
          <w:szCs w:val="20"/>
          <w:lang w:val="en-GB"/>
        </w:rPr>
        <w:t>Coping and the job demands-control-support model: An explorato</w:t>
      </w:r>
      <w:r w:rsidRPr="00C80CF2">
        <w:rPr>
          <w:rFonts w:cs="Minion Pro"/>
          <w:color w:val="000000"/>
          <w:szCs w:val="20"/>
          <w:lang w:val="en-GB"/>
        </w:rPr>
        <w:softHyphen/>
        <w:t xml:space="preserve">ry study. </w:t>
      </w:r>
      <w:r w:rsidRPr="00864925">
        <w:rPr>
          <w:rFonts w:cs="Minion Pro"/>
          <w:i/>
          <w:iCs/>
          <w:color w:val="000000"/>
          <w:szCs w:val="20"/>
          <w:lang w:val="en-GB"/>
        </w:rPr>
        <w:t>International Journal of Stress Management</w:t>
      </w:r>
      <w:r w:rsidRPr="00864925">
        <w:rPr>
          <w:rFonts w:cs="Minion Pro"/>
          <w:color w:val="000000"/>
          <w:szCs w:val="20"/>
          <w:lang w:val="en-GB"/>
        </w:rPr>
        <w:t xml:space="preserve">, </w:t>
      </w:r>
      <w:r w:rsidRPr="00864925">
        <w:rPr>
          <w:rFonts w:cs="Minion Pro"/>
          <w:i/>
          <w:iCs/>
          <w:color w:val="000000"/>
          <w:szCs w:val="20"/>
          <w:lang w:val="en-GB"/>
        </w:rPr>
        <w:t>6</w:t>
      </w:r>
      <w:r w:rsidRPr="00864925">
        <w:rPr>
          <w:rFonts w:cs="Minion Pro"/>
          <w:color w:val="000000"/>
          <w:szCs w:val="20"/>
          <w:lang w:val="en-GB"/>
        </w:rPr>
        <w:t xml:space="preserve">(2), 125–144. </w:t>
      </w:r>
      <w:hyperlink r:id="rId13" w:history="1">
        <w:r w:rsidRPr="00864925">
          <w:rPr>
            <w:rStyle w:val="Hipercze"/>
            <w:rFonts w:cs="Minion Pro"/>
            <w:szCs w:val="20"/>
            <w:lang w:val="en-GB"/>
          </w:rPr>
          <w:t>https://doi.org/10.1023/A:1022932427319</w:t>
        </w:r>
      </w:hyperlink>
      <w:r w:rsidRPr="00864925">
        <w:rPr>
          <w:rFonts w:cs="Minion Pro"/>
          <w:color w:val="000000"/>
          <w:szCs w:val="20"/>
          <w:lang w:val="en-GB"/>
        </w:rPr>
        <w:t xml:space="preserve"> </w:t>
      </w:r>
    </w:p>
    <w:p w14:paraId="3812A44B" w14:textId="77777777" w:rsidR="00524DC6" w:rsidRPr="00864925" w:rsidRDefault="00524DC6" w:rsidP="00524DC6">
      <w:pPr>
        <w:pStyle w:val="Spisliteratury"/>
      </w:pPr>
      <w:r w:rsidRPr="00496FBF">
        <w:rPr>
          <w:lang w:val="fr-FR"/>
        </w:rPr>
        <w:t xml:space="preserve">Dyrektywa. </w:t>
      </w:r>
      <w:r w:rsidRPr="00DF035C">
        <w:t xml:space="preserve">(1994). Dyrektywa 94/33/WE z dnia 22 czerwca 1994 r. w sprawie ochrony pracy osób młodych (Dz. Urz. </w:t>
      </w:r>
      <w:r w:rsidRPr="00864925">
        <w:t>L 216 z 20.08.1994).</w:t>
      </w:r>
    </w:p>
    <w:p w14:paraId="3E3599DA" w14:textId="77777777" w:rsidR="00524DC6" w:rsidRDefault="00524DC6" w:rsidP="00524DC6">
      <w:pPr>
        <w:pStyle w:val="Spisliteratury"/>
      </w:pPr>
      <w:r w:rsidRPr="00864925">
        <w:t xml:space="preserve">GUS (Główny Urząd Statystyczny). </w:t>
      </w:r>
      <w:r w:rsidRPr="00C66021">
        <w:t xml:space="preserve">(1993). </w:t>
      </w:r>
      <w:r w:rsidRPr="00C66021">
        <w:rPr>
          <w:i/>
        </w:rPr>
        <w:t>Zasady metodyczne statystyki edukacji</w:t>
      </w:r>
      <w:r w:rsidRPr="00C66021">
        <w:t>.</w:t>
      </w:r>
    </w:p>
    <w:p w14:paraId="295C1A69" w14:textId="77777777" w:rsidR="00524DC6" w:rsidRDefault="00524DC6" w:rsidP="00524DC6">
      <w:pPr>
        <w:pStyle w:val="Spisliteratury"/>
      </w:pPr>
      <w:r w:rsidRPr="005F13AA">
        <w:t xml:space="preserve">INFOR. (b.d.). </w:t>
      </w:r>
      <w:r w:rsidRPr="0027265B">
        <w:rPr>
          <w:i/>
        </w:rPr>
        <w:t>Kalkulator wynagrodzeń</w:t>
      </w:r>
      <w:r w:rsidRPr="005F13AA">
        <w:t xml:space="preserve">. Pobrane 30 października 2007 z </w:t>
      </w:r>
      <w:hyperlink r:id="rId14" w:anchor="wynikiform" w:history="1">
        <w:r w:rsidRPr="002D19A2">
          <w:rPr>
            <w:rStyle w:val="Hipercze"/>
          </w:rPr>
          <w:t>http://www.infor.pl/kalkulatory/brutto_netto.html#wynikiform</w:t>
        </w:r>
      </w:hyperlink>
    </w:p>
    <w:p w14:paraId="4D6DFC4B" w14:textId="77777777" w:rsidR="00524DC6" w:rsidRPr="0035589A" w:rsidRDefault="00524DC6" w:rsidP="00524DC6">
      <w:pPr>
        <w:pStyle w:val="Spisliteratury"/>
        <w:rPr>
          <w:lang w:val="en-GB"/>
        </w:rPr>
      </w:pPr>
      <w:r w:rsidRPr="0035589A">
        <w:rPr>
          <w:lang w:val="en-GB"/>
        </w:rPr>
        <w:t xml:space="preserve">Kelmanson, B., </w:t>
      </w:r>
      <w:proofErr w:type="spellStart"/>
      <w:r w:rsidRPr="0035589A">
        <w:rPr>
          <w:lang w:val="en-GB"/>
        </w:rPr>
        <w:t>Kirabaeva</w:t>
      </w:r>
      <w:proofErr w:type="spellEnd"/>
      <w:r w:rsidRPr="0035589A">
        <w:rPr>
          <w:lang w:val="en-GB"/>
        </w:rPr>
        <w:t xml:space="preserve">, K., Medina, L. </w:t>
      </w:r>
      <w:proofErr w:type="spellStart"/>
      <w:r w:rsidRPr="0035589A">
        <w:rPr>
          <w:lang w:val="en-GB"/>
        </w:rPr>
        <w:t>i</w:t>
      </w:r>
      <w:proofErr w:type="spellEnd"/>
      <w:r w:rsidRPr="0035589A">
        <w:rPr>
          <w:lang w:val="en-GB"/>
        </w:rPr>
        <w:t xml:space="preserve"> Weiss, J. (2019). </w:t>
      </w:r>
      <w:r w:rsidRPr="00F839BE">
        <w:rPr>
          <w:i/>
          <w:lang w:val="en-GB"/>
        </w:rPr>
        <w:t>Explaining the shadow economy in Europe: Size, causes and policy options</w:t>
      </w:r>
      <w:r w:rsidRPr="0035589A">
        <w:rPr>
          <w:lang w:val="en-GB"/>
        </w:rPr>
        <w:t xml:space="preserve">. </w:t>
      </w:r>
      <w:r w:rsidRPr="00267BE8">
        <w:rPr>
          <w:lang w:val="en-GB"/>
        </w:rPr>
        <w:t xml:space="preserve">IMF Working Paper, 278. International </w:t>
      </w:r>
      <w:r w:rsidRPr="0035589A">
        <w:rPr>
          <w:lang w:val="en-GB"/>
        </w:rPr>
        <w:t xml:space="preserve">Monetary Fund. </w:t>
      </w:r>
      <w:hyperlink r:id="rId15" w:history="1">
        <w:r w:rsidRPr="002D19A2">
          <w:rPr>
            <w:rStyle w:val="Hipercze"/>
            <w:lang w:val="en-GB"/>
          </w:rPr>
          <w:t>https://doi.org/10.5089/9781513520698.001</w:t>
        </w:r>
      </w:hyperlink>
      <w:r>
        <w:rPr>
          <w:lang w:val="en-GB"/>
        </w:rPr>
        <w:t xml:space="preserve"> </w:t>
      </w:r>
    </w:p>
    <w:p w14:paraId="0F74B466" w14:textId="77777777" w:rsidR="00524DC6" w:rsidRDefault="00524DC6" w:rsidP="00524DC6">
      <w:pPr>
        <w:pStyle w:val="Spisliteratury"/>
      </w:pPr>
      <w:r w:rsidRPr="00267BE8">
        <w:rPr>
          <w:lang w:val="en-GB"/>
        </w:rPr>
        <w:t xml:space="preserve">Kowalewski, E. (1994). </w:t>
      </w:r>
      <w:r w:rsidRPr="00C80CF2">
        <w:t>Wprowadzenie do teorii ryzyka ubezpieczeniowego</w:t>
      </w:r>
      <w:r>
        <w:t>.</w:t>
      </w:r>
      <w:r w:rsidRPr="00C80CF2">
        <w:t xml:space="preserve"> W: A. </w:t>
      </w:r>
      <w:proofErr w:type="spellStart"/>
      <w:r w:rsidRPr="00C80CF2">
        <w:t>Wąsiewicz</w:t>
      </w:r>
      <w:proofErr w:type="spellEnd"/>
      <w:r w:rsidRPr="00C80CF2">
        <w:t xml:space="preserve"> (red.)</w:t>
      </w:r>
      <w:r>
        <w:t>,</w:t>
      </w:r>
      <w:r w:rsidRPr="00C80CF2">
        <w:t xml:space="preserve"> </w:t>
      </w:r>
      <w:r w:rsidRPr="00C80CF2">
        <w:rPr>
          <w:i/>
        </w:rPr>
        <w:t>Ubezpieczenia w gospodarce rynkowej</w:t>
      </w:r>
      <w:r w:rsidRPr="00C80CF2">
        <w:t xml:space="preserve"> (cz. 2</w:t>
      </w:r>
      <w:r>
        <w:t xml:space="preserve">, </w:t>
      </w:r>
      <w:r w:rsidRPr="00C80CF2">
        <w:t>s. 15–31). Branta.</w:t>
      </w:r>
    </w:p>
    <w:p w14:paraId="0B3956CB" w14:textId="77777777" w:rsidR="00524DC6" w:rsidRDefault="00524DC6" w:rsidP="00524DC6">
      <w:pPr>
        <w:pStyle w:val="Spisliteratury"/>
        <w:rPr>
          <w:szCs w:val="20"/>
        </w:rPr>
      </w:pPr>
      <w:r w:rsidRPr="005F20CC">
        <w:rPr>
          <w:rStyle w:val="markedcontent"/>
          <w:szCs w:val="20"/>
        </w:rPr>
        <w:lastRenderedPageBreak/>
        <w:t>PIU</w:t>
      </w:r>
      <w:r>
        <w:rPr>
          <w:rStyle w:val="markedcontent"/>
          <w:szCs w:val="20"/>
        </w:rPr>
        <w:t xml:space="preserve"> (Polska Izba Ubezpieczeń).</w:t>
      </w:r>
      <w:r w:rsidRPr="005F20CC">
        <w:rPr>
          <w:rStyle w:val="markedcontent"/>
          <w:szCs w:val="20"/>
        </w:rPr>
        <w:t xml:space="preserve"> (2020). </w:t>
      </w:r>
      <w:r w:rsidRPr="005F20CC">
        <w:rPr>
          <w:rStyle w:val="markedcontent"/>
          <w:i/>
          <w:szCs w:val="20"/>
        </w:rPr>
        <w:t>Raport roczny 2019</w:t>
      </w:r>
      <w:r w:rsidRPr="005F20CC">
        <w:rPr>
          <w:rStyle w:val="markedcontent"/>
          <w:szCs w:val="20"/>
        </w:rPr>
        <w:t xml:space="preserve">. </w:t>
      </w:r>
      <w:hyperlink r:id="rId16" w:history="1">
        <w:r w:rsidRPr="002D19A2">
          <w:rPr>
            <w:rStyle w:val="Hipercze"/>
            <w:szCs w:val="20"/>
          </w:rPr>
          <w:t>https://piu.org.pl/wp-content/uploads/2021/03/Raport-roczny-PIU-2019.pdf</w:t>
        </w:r>
      </w:hyperlink>
    </w:p>
    <w:p w14:paraId="31C363E4" w14:textId="77777777" w:rsidR="00524DC6" w:rsidRDefault="00524DC6" w:rsidP="00524DC6">
      <w:pPr>
        <w:pStyle w:val="Spisliteratury"/>
        <w:rPr>
          <w:szCs w:val="20"/>
        </w:rPr>
      </w:pPr>
      <w:r w:rsidRPr="006056E3">
        <w:rPr>
          <w:szCs w:val="20"/>
        </w:rPr>
        <w:t>Ustawa. (2016). Ustawa z dnia 14 grudnia 2016 r. – Prawo oświatowe (Dz.U. z 2017 r., poz. 59).</w:t>
      </w:r>
    </w:p>
    <w:p w14:paraId="200C26DD" w14:textId="77777777" w:rsidR="00524DC6" w:rsidRDefault="00524DC6" w:rsidP="00524DC6"/>
    <w:sectPr w:rsidR="00524DC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60682A0" w14:textId="77777777" w:rsidR="008704CA" w:rsidRDefault="008704CA" w:rsidP="00524DC6">
      <w:pPr>
        <w:spacing w:after="0" w:line="240" w:lineRule="auto"/>
      </w:pPr>
      <w:r>
        <w:separator/>
      </w:r>
    </w:p>
  </w:endnote>
  <w:endnote w:type="continuationSeparator" w:id="0">
    <w:p w14:paraId="01ECDD18" w14:textId="77777777" w:rsidR="008704CA" w:rsidRDefault="008704CA" w:rsidP="00524DC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EE"/>
    <w:family w:val="swiss"/>
    <w:pitch w:val="variable"/>
    <w:sig w:usb0="E4002EFF" w:usb1="C200247B" w:usb2="00000009" w:usb3="00000000" w:csb0="000001FF" w:csb1="00000000"/>
  </w:font>
  <w:font w:name="Minion Pro">
    <w:panose1 w:val="00000000000000000000"/>
    <w:charset w:val="00"/>
    <w:family w:val="roman"/>
    <w:notTrueType/>
    <w:pitch w:val="default"/>
    <w:sig w:usb0="00000007" w:usb1="00000000" w:usb2="00000000" w:usb3="00000000" w:csb0="00000003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9F7C974" w14:textId="77777777" w:rsidR="008704CA" w:rsidRDefault="008704CA" w:rsidP="00524DC6">
      <w:pPr>
        <w:spacing w:after="0" w:line="240" w:lineRule="auto"/>
      </w:pPr>
      <w:r>
        <w:separator/>
      </w:r>
    </w:p>
  </w:footnote>
  <w:footnote w:type="continuationSeparator" w:id="0">
    <w:p w14:paraId="7B8E529A" w14:textId="77777777" w:rsidR="008704CA" w:rsidRDefault="008704CA" w:rsidP="00524DC6">
      <w:pPr>
        <w:spacing w:after="0" w:line="240" w:lineRule="auto"/>
      </w:pPr>
      <w:r>
        <w:continuationSeparator/>
      </w:r>
    </w:p>
  </w:footnote>
  <w:footnote w:id="1">
    <w:p w14:paraId="175577C3" w14:textId="77777777" w:rsidR="00524DC6" w:rsidRDefault="00524DC6" w:rsidP="00524DC6">
      <w:pPr>
        <w:pStyle w:val="PrzypisdolnyUE"/>
      </w:pPr>
      <w:r>
        <w:rPr>
          <w:rStyle w:val="Odwoanieprzypisudolnego"/>
        </w:rPr>
        <w:footnoteRef/>
      </w:r>
      <w:r>
        <w:t xml:space="preserve"> </w:t>
      </w:r>
      <w:r w:rsidRPr="00840A7B">
        <w:t xml:space="preserve">Przypis </w:t>
      </w:r>
      <w:r>
        <w:t xml:space="preserve">(10 pkt, interlinia pojedyncza) </w:t>
      </w:r>
      <w:r w:rsidRPr="00840A7B">
        <w:t>objaśniając</w:t>
      </w:r>
      <w:r>
        <w:t>y, polemiczny</w:t>
      </w:r>
      <w:r w:rsidRPr="00840A7B">
        <w:t>, uzupełniając</w:t>
      </w:r>
      <w:r>
        <w:t>y tekst główny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61300CD"/>
    <w:multiLevelType w:val="hybridMultilevel"/>
    <w:tmpl w:val="CAB28BEE"/>
    <w:lvl w:ilvl="0" w:tplc="CD804C1C">
      <w:start w:val="1"/>
      <w:numFmt w:val="decimal"/>
      <w:pStyle w:val="WyliczenienumerowaneUE"/>
      <w:lvlText w:val="%1."/>
      <w:lvlJc w:val="left"/>
      <w:pPr>
        <w:ind w:left="1060" w:hanging="360"/>
      </w:pPr>
    </w:lvl>
    <w:lvl w:ilvl="1" w:tplc="04150019" w:tentative="1">
      <w:start w:val="1"/>
      <w:numFmt w:val="lowerLetter"/>
      <w:lvlText w:val="%2."/>
      <w:lvlJc w:val="left"/>
      <w:pPr>
        <w:ind w:left="1780" w:hanging="360"/>
      </w:pPr>
    </w:lvl>
    <w:lvl w:ilvl="2" w:tplc="0415001B" w:tentative="1">
      <w:start w:val="1"/>
      <w:numFmt w:val="lowerRoman"/>
      <w:lvlText w:val="%3."/>
      <w:lvlJc w:val="right"/>
      <w:pPr>
        <w:ind w:left="2500" w:hanging="180"/>
      </w:pPr>
    </w:lvl>
    <w:lvl w:ilvl="3" w:tplc="0415000F" w:tentative="1">
      <w:start w:val="1"/>
      <w:numFmt w:val="decimal"/>
      <w:lvlText w:val="%4."/>
      <w:lvlJc w:val="left"/>
      <w:pPr>
        <w:ind w:left="3220" w:hanging="360"/>
      </w:pPr>
    </w:lvl>
    <w:lvl w:ilvl="4" w:tplc="04150019" w:tentative="1">
      <w:start w:val="1"/>
      <w:numFmt w:val="lowerLetter"/>
      <w:lvlText w:val="%5."/>
      <w:lvlJc w:val="left"/>
      <w:pPr>
        <w:ind w:left="3940" w:hanging="360"/>
      </w:pPr>
    </w:lvl>
    <w:lvl w:ilvl="5" w:tplc="0415001B" w:tentative="1">
      <w:start w:val="1"/>
      <w:numFmt w:val="lowerRoman"/>
      <w:lvlText w:val="%6."/>
      <w:lvlJc w:val="right"/>
      <w:pPr>
        <w:ind w:left="4660" w:hanging="180"/>
      </w:pPr>
    </w:lvl>
    <w:lvl w:ilvl="6" w:tplc="0415000F" w:tentative="1">
      <w:start w:val="1"/>
      <w:numFmt w:val="decimal"/>
      <w:lvlText w:val="%7."/>
      <w:lvlJc w:val="left"/>
      <w:pPr>
        <w:ind w:left="5380" w:hanging="360"/>
      </w:pPr>
    </w:lvl>
    <w:lvl w:ilvl="7" w:tplc="04150019" w:tentative="1">
      <w:start w:val="1"/>
      <w:numFmt w:val="lowerLetter"/>
      <w:lvlText w:val="%8."/>
      <w:lvlJc w:val="left"/>
      <w:pPr>
        <w:ind w:left="6100" w:hanging="360"/>
      </w:pPr>
    </w:lvl>
    <w:lvl w:ilvl="8" w:tplc="0415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" w15:restartNumberingAfterBreak="0">
    <w:nsid w:val="51A447CB"/>
    <w:multiLevelType w:val="multilevel"/>
    <w:tmpl w:val="98D2515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440"/>
      </w:pPr>
      <w:rPr>
        <w:rFonts w:hint="default"/>
      </w:rPr>
    </w:lvl>
  </w:abstractNum>
  <w:abstractNum w:abstractNumId="2" w15:restartNumberingAfterBreak="0">
    <w:nsid w:val="75977C2D"/>
    <w:multiLevelType w:val="multilevel"/>
    <w:tmpl w:val="EF02C32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108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520"/>
      </w:pPr>
      <w:rPr>
        <w:rFonts w:hint="default"/>
      </w:rPr>
    </w:lvl>
  </w:abstractNum>
  <w:abstractNum w:abstractNumId="3" w15:restartNumberingAfterBreak="0">
    <w:nsid w:val="78233764"/>
    <w:multiLevelType w:val="hybridMultilevel"/>
    <w:tmpl w:val="D938C222"/>
    <w:lvl w:ilvl="0" w:tplc="423AF99E">
      <w:start w:val="1"/>
      <w:numFmt w:val="bullet"/>
      <w:pStyle w:val="WyliczeniepunktowaneUE"/>
      <w:lvlText w:val="–"/>
      <w:lvlJc w:val="left"/>
      <w:pPr>
        <w:ind w:left="700" w:hanging="360"/>
      </w:pPr>
      <w:rPr>
        <w:rFonts w:ascii="Times New Roman" w:hAnsi="Times New Roman" w:cs="Times New Roman" w:hint="default"/>
      </w:rPr>
    </w:lvl>
    <w:lvl w:ilvl="1" w:tplc="04150003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num w:numId="1" w16cid:durableId="1900094687">
    <w:abstractNumId w:val="1"/>
  </w:num>
  <w:num w:numId="2" w16cid:durableId="334963685">
    <w:abstractNumId w:val="3"/>
  </w:num>
  <w:num w:numId="3" w16cid:durableId="907032900">
    <w:abstractNumId w:val="0"/>
  </w:num>
  <w:num w:numId="4" w16cid:durableId="133190579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spelling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24DC6"/>
    <w:rsid w:val="00017ED8"/>
    <w:rsid w:val="00207BB8"/>
    <w:rsid w:val="00524DC6"/>
    <w:rsid w:val="00666FBA"/>
    <w:rsid w:val="007436CB"/>
    <w:rsid w:val="008704CA"/>
    <w:rsid w:val="00A566E2"/>
    <w:rsid w:val="00BA26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6B9321C"/>
  <w15:chartTrackingRefBased/>
  <w15:docId w15:val="{AE42A21D-EDD5-4F2D-A251-ACC5D72013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pl-PL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qFormat/>
  </w:style>
  <w:style w:type="paragraph" w:styleId="Nagwek1">
    <w:name w:val="heading 1"/>
    <w:basedOn w:val="Normalny"/>
    <w:next w:val="Normalny"/>
    <w:link w:val="Nagwek1Znak"/>
    <w:uiPriority w:val="9"/>
    <w:qFormat/>
    <w:rsid w:val="00524DC6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Nagwek2">
    <w:name w:val="heading 2"/>
    <w:basedOn w:val="Normalny"/>
    <w:next w:val="Normalny"/>
    <w:link w:val="Nagwek2Znak"/>
    <w:uiPriority w:val="9"/>
    <w:unhideWhenUsed/>
    <w:qFormat/>
    <w:rsid w:val="00524DC6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Nagwek3">
    <w:name w:val="heading 3"/>
    <w:basedOn w:val="Normalny"/>
    <w:next w:val="Normalny"/>
    <w:link w:val="Nagwek3Znak"/>
    <w:uiPriority w:val="9"/>
    <w:unhideWhenUsed/>
    <w:qFormat/>
    <w:rsid w:val="00524DC6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Nagwek4">
    <w:name w:val="heading 4"/>
    <w:basedOn w:val="Normalny"/>
    <w:next w:val="Normalny"/>
    <w:link w:val="Nagwek4Znak"/>
    <w:uiPriority w:val="9"/>
    <w:semiHidden/>
    <w:unhideWhenUsed/>
    <w:qFormat/>
    <w:rsid w:val="00524DC6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Nagwek5">
    <w:name w:val="heading 5"/>
    <w:basedOn w:val="Normalny"/>
    <w:next w:val="Normalny"/>
    <w:link w:val="Nagwek5Znak"/>
    <w:uiPriority w:val="9"/>
    <w:semiHidden/>
    <w:unhideWhenUsed/>
    <w:qFormat/>
    <w:rsid w:val="00524DC6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Nagwek6">
    <w:name w:val="heading 6"/>
    <w:basedOn w:val="Normalny"/>
    <w:next w:val="Normalny"/>
    <w:link w:val="Nagwek6Znak"/>
    <w:uiPriority w:val="9"/>
    <w:semiHidden/>
    <w:unhideWhenUsed/>
    <w:qFormat/>
    <w:rsid w:val="00524DC6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Nagwek7">
    <w:name w:val="heading 7"/>
    <w:basedOn w:val="Normalny"/>
    <w:next w:val="Normalny"/>
    <w:link w:val="Nagwek7Znak"/>
    <w:uiPriority w:val="9"/>
    <w:semiHidden/>
    <w:unhideWhenUsed/>
    <w:qFormat/>
    <w:rsid w:val="00524DC6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Nagwek8">
    <w:name w:val="heading 8"/>
    <w:basedOn w:val="Normalny"/>
    <w:next w:val="Normalny"/>
    <w:link w:val="Nagwek8Znak"/>
    <w:uiPriority w:val="9"/>
    <w:semiHidden/>
    <w:unhideWhenUsed/>
    <w:qFormat/>
    <w:rsid w:val="00524DC6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Nagwek9">
    <w:name w:val="heading 9"/>
    <w:basedOn w:val="Normalny"/>
    <w:next w:val="Normalny"/>
    <w:link w:val="Nagwek9Znak"/>
    <w:uiPriority w:val="9"/>
    <w:semiHidden/>
    <w:unhideWhenUsed/>
    <w:qFormat/>
    <w:rsid w:val="00524DC6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Nagwek1Znak">
    <w:name w:val="Nagłówek 1 Znak"/>
    <w:basedOn w:val="Domylnaczcionkaakapitu"/>
    <w:link w:val="Nagwek1"/>
    <w:uiPriority w:val="9"/>
    <w:rsid w:val="00524DC6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Nagwek2Znak">
    <w:name w:val="Nagłówek 2 Znak"/>
    <w:basedOn w:val="Domylnaczcionkaakapitu"/>
    <w:link w:val="Nagwek2"/>
    <w:uiPriority w:val="9"/>
    <w:rsid w:val="00524DC6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Nagwek3Znak">
    <w:name w:val="Nagłówek 3 Znak"/>
    <w:basedOn w:val="Domylnaczcionkaakapitu"/>
    <w:link w:val="Nagwek3"/>
    <w:uiPriority w:val="9"/>
    <w:rsid w:val="00524DC6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Nagwek4Znak">
    <w:name w:val="Nagłówek 4 Znak"/>
    <w:basedOn w:val="Domylnaczcionkaakapitu"/>
    <w:link w:val="Nagwek4"/>
    <w:uiPriority w:val="9"/>
    <w:semiHidden/>
    <w:rsid w:val="00524DC6"/>
    <w:rPr>
      <w:rFonts w:eastAsiaTheme="majorEastAsia" w:cstheme="majorBidi"/>
      <w:i/>
      <w:iCs/>
      <w:color w:val="0F4761" w:themeColor="accent1" w:themeShade="BF"/>
    </w:rPr>
  </w:style>
  <w:style w:type="character" w:customStyle="1" w:styleId="Nagwek5Znak">
    <w:name w:val="Nagłówek 5 Znak"/>
    <w:basedOn w:val="Domylnaczcionkaakapitu"/>
    <w:link w:val="Nagwek5"/>
    <w:uiPriority w:val="9"/>
    <w:semiHidden/>
    <w:rsid w:val="00524DC6"/>
    <w:rPr>
      <w:rFonts w:eastAsiaTheme="majorEastAsia" w:cstheme="majorBidi"/>
      <w:color w:val="0F4761" w:themeColor="accent1" w:themeShade="BF"/>
    </w:rPr>
  </w:style>
  <w:style w:type="character" w:customStyle="1" w:styleId="Nagwek6Znak">
    <w:name w:val="Nagłówek 6 Znak"/>
    <w:basedOn w:val="Domylnaczcionkaakapitu"/>
    <w:link w:val="Nagwek6"/>
    <w:uiPriority w:val="9"/>
    <w:semiHidden/>
    <w:rsid w:val="00524DC6"/>
    <w:rPr>
      <w:rFonts w:eastAsiaTheme="majorEastAsia" w:cstheme="majorBidi"/>
      <w:i/>
      <w:iCs/>
      <w:color w:val="595959" w:themeColor="text1" w:themeTint="A6"/>
    </w:rPr>
  </w:style>
  <w:style w:type="character" w:customStyle="1" w:styleId="Nagwek7Znak">
    <w:name w:val="Nagłówek 7 Znak"/>
    <w:basedOn w:val="Domylnaczcionkaakapitu"/>
    <w:link w:val="Nagwek7"/>
    <w:uiPriority w:val="9"/>
    <w:semiHidden/>
    <w:rsid w:val="00524DC6"/>
    <w:rPr>
      <w:rFonts w:eastAsiaTheme="majorEastAsia" w:cstheme="majorBidi"/>
      <w:color w:val="595959" w:themeColor="text1" w:themeTint="A6"/>
    </w:rPr>
  </w:style>
  <w:style w:type="character" w:customStyle="1" w:styleId="Nagwek8Znak">
    <w:name w:val="Nagłówek 8 Znak"/>
    <w:basedOn w:val="Domylnaczcionkaakapitu"/>
    <w:link w:val="Nagwek8"/>
    <w:uiPriority w:val="9"/>
    <w:semiHidden/>
    <w:rsid w:val="00524DC6"/>
    <w:rPr>
      <w:rFonts w:eastAsiaTheme="majorEastAsia" w:cstheme="majorBidi"/>
      <w:i/>
      <w:iCs/>
      <w:color w:val="272727" w:themeColor="text1" w:themeTint="D8"/>
    </w:rPr>
  </w:style>
  <w:style w:type="character" w:customStyle="1" w:styleId="Nagwek9Znak">
    <w:name w:val="Nagłówek 9 Znak"/>
    <w:basedOn w:val="Domylnaczcionkaakapitu"/>
    <w:link w:val="Nagwek9"/>
    <w:uiPriority w:val="9"/>
    <w:semiHidden/>
    <w:rsid w:val="00524DC6"/>
    <w:rPr>
      <w:rFonts w:eastAsiaTheme="majorEastAsia" w:cstheme="majorBidi"/>
      <w:color w:val="272727" w:themeColor="text1" w:themeTint="D8"/>
    </w:rPr>
  </w:style>
  <w:style w:type="paragraph" w:styleId="Tytu">
    <w:name w:val="Title"/>
    <w:basedOn w:val="Normalny"/>
    <w:next w:val="Normalny"/>
    <w:link w:val="TytuZnak"/>
    <w:uiPriority w:val="10"/>
    <w:qFormat/>
    <w:rsid w:val="00524DC6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ytuZnak">
    <w:name w:val="Tytuł Znak"/>
    <w:basedOn w:val="Domylnaczcionkaakapitu"/>
    <w:link w:val="Tytu"/>
    <w:uiPriority w:val="10"/>
    <w:rsid w:val="00524DC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Podtytu">
    <w:name w:val="Subtitle"/>
    <w:basedOn w:val="Normalny"/>
    <w:next w:val="Normalny"/>
    <w:link w:val="PodtytuZnak"/>
    <w:uiPriority w:val="11"/>
    <w:qFormat/>
    <w:rsid w:val="00524DC6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PodtytuZnak">
    <w:name w:val="Podtytuł Znak"/>
    <w:basedOn w:val="Domylnaczcionkaakapitu"/>
    <w:link w:val="Podtytu"/>
    <w:uiPriority w:val="11"/>
    <w:rsid w:val="00524DC6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Cytat">
    <w:name w:val="Quote"/>
    <w:basedOn w:val="Normalny"/>
    <w:next w:val="Normalny"/>
    <w:link w:val="CytatZnak"/>
    <w:uiPriority w:val="29"/>
    <w:qFormat/>
    <w:rsid w:val="00524DC6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CytatZnak">
    <w:name w:val="Cytat Znak"/>
    <w:basedOn w:val="Domylnaczcionkaakapitu"/>
    <w:link w:val="Cytat"/>
    <w:uiPriority w:val="29"/>
    <w:rsid w:val="00524DC6"/>
    <w:rPr>
      <w:i/>
      <w:iCs/>
      <w:color w:val="404040" w:themeColor="text1" w:themeTint="BF"/>
    </w:rPr>
  </w:style>
  <w:style w:type="paragraph" w:styleId="Akapitzlist">
    <w:name w:val="List Paragraph"/>
    <w:basedOn w:val="Normalny"/>
    <w:uiPriority w:val="34"/>
    <w:qFormat/>
    <w:rsid w:val="00524DC6"/>
    <w:pPr>
      <w:ind w:left="720"/>
      <w:contextualSpacing/>
    </w:pPr>
  </w:style>
  <w:style w:type="character" w:styleId="Wyrnienieintensywne">
    <w:name w:val="Intense Emphasis"/>
    <w:basedOn w:val="Domylnaczcionkaakapitu"/>
    <w:uiPriority w:val="21"/>
    <w:qFormat/>
    <w:rsid w:val="00524DC6"/>
    <w:rPr>
      <w:i/>
      <w:iCs/>
      <w:color w:val="0F4761" w:themeColor="accent1" w:themeShade="BF"/>
    </w:rPr>
  </w:style>
  <w:style w:type="paragraph" w:styleId="Cytatintensywny">
    <w:name w:val="Intense Quote"/>
    <w:basedOn w:val="Normalny"/>
    <w:next w:val="Normalny"/>
    <w:link w:val="CytatintensywnyZnak"/>
    <w:uiPriority w:val="30"/>
    <w:qFormat/>
    <w:rsid w:val="00524DC6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CytatintensywnyZnak">
    <w:name w:val="Cytat intensywny Znak"/>
    <w:basedOn w:val="Domylnaczcionkaakapitu"/>
    <w:link w:val="Cytatintensywny"/>
    <w:uiPriority w:val="30"/>
    <w:rsid w:val="00524DC6"/>
    <w:rPr>
      <w:i/>
      <w:iCs/>
      <w:color w:val="0F4761" w:themeColor="accent1" w:themeShade="BF"/>
    </w:rPr>
  </w:style>
  <w:style w:type="character" w:styleId="Odwoanieintensywne">
    <w:name w:val="Intense Reference"/>
    <w:basedOn w:val="Domylnaczcionkaakapitu"/>
    <w:uiPriority w:val="32"/>
    <w:qFormat/>
    <w:rsid w:val="00524DC6"/>
    <w:rPr>
      <w:b/>
      <w:bCs/>
      <w:smallCaps/>
      <w:color w:val="0F4761" w:themeColor="accent1" w:themeShade="BF"/>
      <w:spacing w:val="5"/>
    </w:rPr>
  </w:style>
  <w:style w:type="paragraph" w:customStyle="1" w:styleId="TytugwnyUE">
    <w:name w:val="Tytuł główny (UE)"/>
    <w:basedOn w:val="Normalny"/>
    <w:next w:val="Normalny"/>
    <w:qFormat/>
    <w:rsid w:val="00524DC6"/>
    <w:pPr>
      <w:keepNext/>
      <w:keepLines/>
      <w:suppressAutoHyphens/>
      <w:spacing w:before="720" w:after="600" w:line="240" w:lineRule="auto"/>
      <w:jc w:val="center"/>
    </w:pPr>
    <w:rPr>
      <w:rFonts w:ascii="Times New Roman" w:eastAsia="Calibri" w:hAnsi="Times New Roman" w:cs="Times New Roman"/>
      <w:b/>
      <w:kern w:val="0"/>
      <w:sz w:val="30"/>
      <w:szCs w:val="22"/>
      <w14:ligatures w14:val="none"/>
    </w:rPr>
  </w:style>
  <w:style w:type="paragraph" w:customStyle="1" w:styleId="Autor">
    <w:name w:val="Autor"/>
    <w:basedOn w:val="Normalny"/>
    <w:next w:val="AutorafiliacjaUE"/>
    <w:qFormat/>
    <w:rsid w:val="00524DC6"/>
    <w:pPr>
      <w:keepNext/>
      <w:keepLines/>
      <w:suppressAutoHyphens/>
      <w:spacing w:after="40" w:line="360" w:lineRule="auto"/>
    </w:pPr>
    <w:rPr>
      <w:rFonts w:ascii="Times New Roman" w:eastAsia="Calibri" w:hAnsi="Times New Roman" w:cs="Times New Roman"/>
      <w:b/>
      <w:noProof/>
      <w:kern w:val="0"/>
      <w:szCs w:val="22"/>
      <w14:ligatures w14:val="none"/>
    </w:rPr>
  </w:style>
  <w:style w:type="paragraph" w:customStyle="1" w:styleId="Autore-mailUE">
    <w:name w:val="Autor::e-mail (UE)"/>
    <w:basedOn w:val="Normalny"/>
    <w:next w:val="Autor"/>
    <w:rsid w:val="00524DC6"/>
    <w:pPr>
      <w:keepNext/>
      <w:keepLines/>
      <w:suppressAutoHyphens/>
      <w:spacing w:after="0" w:line="240" w:lineRule="auto"/>
    </w:pPr>
    <w:rPr>
      <w:rFonts w:ascii="Times New Roman" w:eastAsia="Calibri" w:hAnsi="Times New Roman" w:cs="Times New Roman"/>
      <w:noProof/>
      <w:kern w:val="0"/>
      <w:sz w:val="20"/>
      <w:szCs w:val="22"/>
      <w14:ligatures w14:val="none"/>
    </w:rPr>
  </w:style>
  <w:style w:type="paragraph" w:customStyle="1" w:styleId="AutorafiliacjaUE">
    <w:name w:val="Autor::afiliacja (UE)"/>
    <w:basedOn w:val="Normalny"/>
    <w:next w:val="Autore-mailUE"/>
    <w:qFormat/>
    <w:rsid w:val="00524DC6"/>
    <w:pPr>
      <w:keepNext/>
      <w:keepLines/>
      <w:suppressAutoHyphens/>
      <w:spacing w:after="0" w:line="360" w:lineRule="auto"/>
    </w:pPr>
    <w:rPr>
      <w:rFonts w:ascii="Times New Roman" w:eastAsia="Calibri" w:hAnsi="Times New Roman" w:cs="Times New Roman"/>
      <w:noProof/>
      <w:kern w:val="0"/>
      <w:sz w:val="20"/>
      <w:szCs w:val="22"/>
      <w14:ligatures w14:val="none"/>
    </w:rPr>
  </w:style>
  <w:style w:type="paragraph" w:customStyle="1" w:styleId="Tekstbezwcicia">
    <w:name w:val="Tekst bez wcięcia"/>
    <w:basedOn w:val="Normalny"/>
    <w:next w:val="Normalny"/>
    <w:qFormat/>
    <w:rsid w:val="00524DC6"/>
    <w:pPr>
      <w:tabs>
        <w:tab w:val="left" w:pos="567"/>
        <w:tab w:val="left" w:pos="851"/>
      </w:tabs>
      <w:spacing w:after="0" w:line="360" w:lineRule="auto"/>
      <w:jc w:val="both"/>
    </w:pPr>
    <w:rPr>
      <w:rFonts w:ascii="Times New Roman" w:eastAsia="Calibri" w:hAnsi="Times New Roman" w:cs="Times New Roman"/>
      <w:kern w:val="0"/>
      <w:szCs w:val="22"/>
      <w14:ligatures w14:val="none"/>
    </w:rPr>
  </w:style>
  <w:style w:type="character" w:styleId="Hipercze">
    <w:name w:val="Hyperlink"/>
    <w:uiPriority w:val="99"/>
    <w:semiHidden/>
    <w:rsid w:val="00524DC6"/>
    <w:rPr>
      <w:color w:val="0000FF"/>
      <w:u w:val="single"/>
    </w:rPr>
  </w:style>
  <w:style w:type="paragraph" w:customStyle="1" w:styleId="Tekstpodstwcity">
    <w:name w:val="Tekst podst. wcięty"/>
    <w:basedOn w:val="Normalny"/>
    <w:qFormat/>
    <w:rsid w:val="00524DC6"/>
    <w:pPr>
      <w:spacing w:after="0" w:line="360" w:lineRule="auto"/>
      <w:ind w:firstLine="567"/>
      <w:contextualSpacing/>
      <w:jc w:val="both"/>
    </w:pPr>
    <w:rPr>
      <w:rFonts w:ascii="Times New Roman" w:eastAsia="Calibri" w:hAnsi="Times New Roman" w:cs="Times New Roman"/>
      <w:kern w:val="0"/>
      <w:szCs w:val="22"/>
      <w14:ligatures w14:val="none"/>
    </w:rPr>
  </w:style>
  <w:style w:type="character" w:styleId="Odwoanieprzypisudolnego">
    <w:name w:val="footnote reference"/>
    <w:uiPriority w:val="99"/>
    <w:semiHidden/>
    <w:rsid w:val="00524DC6"/>
    <w:rPr>
      <w:vertAlign w:val="superscript"/>
    </w:rPr>
  </w:style>
  <w:style w:type="paragraph" w:customStyle="1" w:styleId="Tabelatytu">
    <w:name w:val="Tabela tytuł"/>
    <w:basedOn w:val="Normalny"/>
    <w:next w:val="Normalny"/>
    <w:qFormat/>
    <w:rsid w:val="00524DC6"/>
    <w:pPr>
      <w:keepNext/>
      <w:keepLines/>
      <w:suppressAutoHyphens/>
      <w:spacing w:before="240" w:after="120" w:line="276" w:lineRule="auto"/>
      <w:jc w:val="center"/>
    </w:pPr>
    <w:rPr>
      <w:rFonts w:ascii="Times New Roman" w:eastAsia="Calibri" w:hAnsi="Times New Roman" w:cs="Times New Roman"/>
      <w:b/>
      <w:kern w:val="0"/>
      <w:sz w:val="20"/>
      <w:szCs w:val="22"/>
      <w14:ligatures w14:val="none"/>
    </w:rPr>
  </w:style>
  <w:style w:type="paragraph" w:customStyle="1" w:styleId="RysunekUE">
    <w:name w:val="Rysunek (UE)"/>
    <w:basedOn w:val="Tekstpodstwcity"/>
    <w:next w:val="Normalny"/>
    <w:qFormat/>
    <w:rsid w:val="00524DC6"/>
    <w:pPr>
      <w:keepNext/>
      <w:keepLines/>
      <w:spacing w:before="120"/>
      <w:ind w:firstLine="0"/>
      <w:jc w:val="center"/>
    </w:pPr>
    <w:rPr>
      <w:b/>
      <w:sz w:val="20"/>
    </w:rPr>
  </w:style>
  <w:style w:type="paragraph" w:customStyle="1" w:styleId="WyliczeniepunktowaneUE">
    <w:name w:val="Wyliczenie punktowane (UE)"/>
    <w:basedOn w:val="Tekstpodstwcity"/>
    <w:qFormat/>
    <w:rsid w:val="00524DC6"/>
    <w:pPr>
      <w:numPr>
        <w:numId w:val="2"/>
      </w:numPr>
      <w:tabs>
        <w:tab w:val="left" w:pos="851"/>
      </w:tabs>
      <w:ind w:left="0" w:firstLine="567"/>
    </w:pPr>
  </w:style>
  <w:style w:type="paragraph" w:customStyle="1" w:styleId="WyliczenienumerowaneUE">
    <w:name w:val="Wyliczenie numerowane (UE)"/>
    <w:basedOn w:val="WyliczeniepunktowaneUE"/>
    <w:qFormat/>
    <w:rsid w:val="00524DC6"/>
    <w:pPr>
      <w:numPr>
        <w:numId w:val="3"/>
      </w:numPr>
      <w:ind w:left="0" w:firstLine="567"/>
    </w:pPr>
  </w:style>
  <w:style w:type="paragraph" w:customStyle="1" w:styleId="Spisliteratury">
    <w:name w:val="Spis literatury"/>
    <w:basedOn w:val="Normalny"/>
    <w:qFormat/>
    <w:rsid w:val="00524DC6"/>
    <w:pPr>
      <w:spacing w:after="0" w:line="360" w:lineRule="auto"/>
      <w:ind w:left="567" w:hanging="567"/>
      <w:jc w:val="both"/>
    </w:pPr>
    <w:rPr>
      <w:rFonts w:ascii="Times New Roman" w:eastAsia="Calibri" w:hAnsi="Times New Roman" w:cs="Times New Roman"/>
      <w:kern w:val="0"/>
      <w:sz w:val="20"/>
      <w:szCs w:val="18"/>
      <w14:ligatures w14:val="none"/>
    </w:rPr>
  </w:style>
  <w:style w:type="paragraph" w:customStyle="1" w:styleId="PrzypisdolnyUE">
    <w:name w:val="Przypis dolny (UE)"/>
    <w:basedOn w:val="Tekstprzypisudolnego"/>
    <w:qFormat/>
    <w:rsid w:val="00524DC6"/>
    <w:pPr>
      <w:ind w:firstLine="340"/>
      <w:jc w:val="both"/>
    </w:pPr>
    <w:rPr>
      <w:rFonts w:ascii="Times New Roman" w:eastAsia="Calibri" w:hAnsi="Times New Roman" w:cs="Times New Roman"/>
      <w:kern w:val="0"/>
      <w14:ligatures w14:val="none"/>
    </w:rPr>
  </w:style>
  <w:style w:type="paragraph" w:customStyle="1" w:styleId="rdo">
    <w:name w:val="Żródło"/>
    <w:basedOn w:val="Normalny"/>
    <w:qFormat/>
    <w:rsid w:val="00524DC6"/>
    <w:pPr>
      <w:spacing w:after="320" w:line="240" w:lineRule="auto"/>
      <w:jc w:val="center"/>
    </w:pPr>
    <w:rPr>
      <w:rFonts w:ascii="Times New Roman" w:eastAsia="Calibri" w:hAnsi="Times New Roman" w:cs="Times New Roman"/>
      <w:noProof/>
      <w:kern w:val="0"/>
      <w:sz w:val="18"/>
      <w:szCs w:val="22"/>
      <w14:ligatures w14:val="none"/>
    </w:rPr>
  </w:style>
  <w:style w:type="paragraph" w:customStyle="1" w:styleId="Tabela-tekst">
    <w:name w:val="Tabela-tekst"/>
    <w:basedOn w:val="Tabelatytu"/>
    <w:qFormat/>
    <w:rsid w:val="00524DC6"/>
    <w:pPr>
      <w:spacing w:before="0" w:after="0" w:line="240" w:lineRule="auto"/>
      <w:jc w:val="both"/>
    </w:pPr>
    <w:rPr>
      <w:b w:val="0"/>
    </w:rPr>
  </w:style>
  <w:style w:type="paragraph" w:customStyle="1" w:styleId="Objasnienia">
    <w:name w:val="Objasnienia"/>
    <w:basedOn w:val="Normalny"/>
    <w:qFormat/>
    <w:rsid w:val="00524DC6"/>
    <w:pPr>
      <w:keepLines/>
      <w:overflowPunct w:val="0"/>
      <w:autoSpaceDE w:val="0"/>
      <w:autoSpaceDN w:val="0"/>
      <w:adjustRightInd w:val="0"/>
      <w:spacing w:before="120" w:after="120" w:line="240" w:lineRule="auto"/>
      <w:ind w:firstLine="340"/>
      <w:jc w:val="center"/>
      <w:textAlignment w:val="baseline"/>
    </w:pPr>
    <w:rPr>
      <w:rFonts w:ascii="Times New Roman" w:eastAsia="Times New Roman" w:hAnsi="Times New Roman" w:cs="Times New Roman"/>
      <w:kern w:val="0"/>
      <w:sz w:val="18"/>
      <w:szCs w:val="16"/>
      <w:lang w:eastAsia="pl-PL"/>
      <w14:ligatures w14:val="none"/>
    </w:rPr>
  </w:style>
  <w:style w:type="paragraph" w:styleId="Bezodstpw">
    <w:name w:val="No Spacing"/>
    <w:aliases w:val="Wzór"/>
    <w:uiPriority w:val="1"/>
    <w:qFormat/>
    <w:rsid w:val="00524DC6"/>
    <w:pPr>
      <w:tabs>
        <w:tab w:val="center" w:pos="4536"/>
        <w:tab w:val="right" w:pos="8789"/>
      </w:tabs>
      <w:spacing w:before="240" w:after="280" w:line="240" w:lineRule="auto"/>
      <w:jc w:val="both"/>
    </w:pPr>
    <w:rPr>
      <w:rFonts w:ascii="Times New Roman" w:hAnsi="Times New Roman"/>
      <w:kern w:val="0"/>
      <w:szCs w:val="22"/>
      <w14:ligatures w14:val="none"/>
    </w:rPr>
  </w:style>
  <w:style w:type="character" w:customStyle="1" w:styleId="markedcontent">
    <w:name w:val="markedcontent"/>
    <w:rsid w:val="00524DC6"/>
  </w:style>
  <w:style w:type="paragraph" w:styleId="Tekstprzypisudolnego">
    <w:name w:val="footnote text"/>
    <w:basedOn w:val="Normalny"/>
    <w:link w:val="TekstprzypisudolnegoZnak"/>
    <w:uiPriority w:val="99"/>
    <w:semiHidden/>
    <w:unhideWhenUsed/>
    <w:rsid w:val="00524DC6"/>
    <w:pPr>
      <w:spacing w:after="0" w:line="240" w:lineRule="auto"/>
    </w:pPr>
    <w:rPr>
      <w:sz w:val="20"/>
      <w:szCs w:val="20"/>
    </w:rPr>
  </w:style>
  <w:style w:type="character" w:customStyle="1" w:styleId="TekstprzypisudolnegoZnak">
    <w:name w:val="Tekst przypisu dolnego Znak"/>
    <w:basedOn w:val="Domylnaczcionkaakapitu"/>
    <w:link w:val="Tekstprzypisudolnego"/>
    <w:uiPriority w:val="99"/>
    <w:semiHidden/>
    <w:rsid w:val="00524DC6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hyperlink" Target="https://doi.org/10.1023/A:1022932427319" TargetMode="Externa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yperlink" Target="https://ue.poznan.pl/uniwersytet/uregulowania-wewnetrzne/?section-id=events-list-1&amp;item-id=4572" TargetMode="External"/><Relationship Id="rId12" Type="http://schemas.openxmlformats.org/officeDocument/2006/relationships/hyperlink" Target="https://doi.org/10.5465/256788" TargetMode="Externa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yperlink" Target="https://piu.org.pl/wp-content/uploads/2021/03/Raport-roczny-PIU-2019.pdf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s://alebank.pl/wynagrodzenia-w-bankowosci-w-2018-roku/?id=273207&amp;catid=28090&amp;cat2id=18916" TargetMode="External"/><Relationship Id="rId5" Type="http://schemas.openxmlformats.org/officeDocument/2006/relationships/footnotes" Target="footnotes.xml"/><Relationship Id="rId15" Type="http://schemas.openxmlformats.org/officeDocument/2006/relationships/hyperlink" Target="https://doi.org/10.5089/9781513520698.001" TargetMode="Externa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hyperlink" Target="http://www.infor.pl/kalkulatory/brutto_netto.html" TargetMode="Externa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l-P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Arkusz1!$B$1</c:f>
              <c:strCache>
                <c:ptCount val="1"/>
                <c:pt idx="0">
                  <c:v>seria 1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Arkusz1!$A$2:$A$5</c:f>
              <c:strCache>
                <c:ptCount val="4"/>
                <c:pt idx="0">
                  <c:v>Kategoria 1</c:v>
                </c:pt>
                <c:pt idx="1">
                  <c:v>Kategoria 2</c:v>
                </c:pt>
                <c:pt idx="2">
                  <c:v>Kategoria 3</c:v>
                </c:pt>
                <c:pt idx="3">
                  <c:v>Kategoria 4</c:v>
                </c:pt>
              </c:strCache>
            </c:strRef>
          </c:cat>
          <c:val>
            <c:numRef>
              <c:f>Arkusz1!$B$2:$B$5</c:f>
              <c:numCache>
                <c:formatCode>General</c:formatCode>
                <c:ptCount val="4"/>
                <c:pt idx="0">
                  <c:v>4.3</c:v>
                </c:pt>
                <c:pt idx="1">
                  <c:v>2.5</c:v>
                </c:pt>
                <c:pt idx="2">
                  <c:v>3.5</c:v>
                </c:pt>
                <c:pt idx="3">
                  <c:v>4.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79A-42A1-A738-4DDE37A231BF}"/>
            </c:ext>
          </c:extLst>
        </c:ser>
        <c:ser>
          <c:idx val="1"/>
          <c:order val="1"/>
          <c:tx>
            <c:strRef>
              <c:f>Arkusz1!$C$1</c:f>
              <c:strCache>
                <c:ptCount val="1"/>
                <c:pt idx="0">
                  <c:v>seria 2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Arkusz1!$A$2:$A$5</c:f>
              <c:strCache>
                <c:ptCount val="4"/>
                <c:pt idx="0">
                  <c:v>Kategoria 1</c:v>
                </c:pt>
                <c:pt idx="1">
                  <c:v>Kategoria 2</c:v>
                </c:pt>
                <c:pt idx="2">
                  <c:v>Kategoria 3</c:v>
                </c:pt>
                <c:pt idx="3">
                  <c:v>Kategoria 4</c:v>
                </c:pt>
              </c:strCache>
            </c:strRef>
          </c:cat>
          <c:val>
            <c:numRef>
              <c:f>Arkusz1!$C$2:$C$5</c:f>
              <c:numCache>
                <c:formatCode>General</c:formatCode>
                <c:ptCount val="4"/>
                <c:pt idx="0">
                  <c:v>2.4</c:v>
                </c:pt>
                <c:pt idx="1">
                  <c:v>4.4000000000000004</c:v>
                </c:pt>
                <c:pt idx="2">
                  <c:v>1.8</c:v>
                </c:pt>
                <c:pt idx="3">
                  <c:v>2.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79A-42A1-A738-4DDE37A231BF}"/>
            </c:ext>
          </c:extLst>
        </c:ser>
        <c:ser>
          <c:idx val="2"/>
          <c:order val="2"/>
          <c:tx>
            <c:strRef>
              <c:f>Arkusz1!$D$1</c:f>
              <c:strCache>
                <c:ptCount val="1"/>
                <c:pt idx="0">
                  <c:v>seria 3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Arkusz1!$A$2:$A$5</c:f>
              <c:strCache>
                <c:ptCount val="4"/>
                <c:pt idx="0">
                  <c:v>Kategoria 1</c:v>
                </c:pt>
                <c:pt idx="1">
                  <c:v>Kategoria 2</c:v>
                </c:pt>
                <c:pt idx="2">
                  <c:v>Kategoria 3</c:v>
                </c:pt>
                <c:pt idx="3">
                  <c:v>Kategoria 4</c:v>
                </c:pt>
              </c:strCache>
            </c:strRef>
          </c:cat>
          <c:val>
            <c:numRef>
              <c:f>Arkusz1!$D$2:$D$5</c:f>
              <c:numCache>
                <c:formatCode>General</c:formatCode>
                <c:ptCount val="4"/>
                <c:pt idx="0">
                  <c:v>2</c:v>
                </c:pt>
                <c:pt idx="1">
                  <c:v>2</c:v>
                </c:pt>
                <c:pt idx="2">
                  <c:v>3</c:v>
                </c:pt>
                <c:pt idx="3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79A-42A1-A738-4DDE37A231B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01054080"/>
        <c:axId val="201007488"/>
      </c:barChart>
      <c:catAx>
        <c:axId val="201054080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201007488"/>
        <c:crosses val="autoZero"/>
        <c:auto val="1"/>
        <c:lblAlgn val="ctr"/>
        <c:lblOffset val="100"/>
        <c:noMultiLvlLbl val="0"/>
      </c:catAx>
      <c:valAx>
        <c:axId val="20100748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01054080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Pakiet 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944</Words>
  <Characters>5670</Characters>
  <Application>Microsoft Office Word</Application>
  <DocSecurity>0</DocSecurity>
  <Lines>47</Lines>
  <Paragraphs>13</Paragraphs>
  <ScaleCrop>false</ScaleCrop>
  <Company/>
  <LinksUpToDate>false</LinksUpToDate>
  <CharactersWithSpaces>66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za Szybowicz</dc:creator>
  <cp:keywords/>
  <dc:description/>
  <cp:lastModifiedBy>Eliza Szybowicz</cp:lastModifiedBy>
  <cp:revision>3</cp:revision>
  <dcterms:created xsi:type="dcterms:W3CDTF">2026-03-24T07:14:00Z</dcterms:created>
  <dcterms:modified xsi:type="dcterms:W3CDTF">2026-03-24T07:33:00Z</dcterms:modified>
</cp:coreProperties>
</file>